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P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9754CE" w:rsidRPr="009754CE" w:rsidRDefault="009754CE" w:rsidP="009754CE">
      <w:pPr>
        <w:spacing w:after="0" w:line="240" w:lineRule="auto"/>
        <w:ind w:right="283"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</w:pP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 xml:space="preserve">Задания по физике </w:t>
      </w:r>
    </w:p>
    <w:p w:rsidR="009754CE" w:rsidRPr="009754CE" w:rsidRDefault="009754CE" w:rsidP="009754CE">
      <w:pPr>
        <w:spacing w:after="0" w:line="240" w:lineRule="auto"/>
        <w:ind w:right="283"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</w:pP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 xml:space="preserve">для проведения муниципального этапа </w:t>
      </w:r>
    </w:p>
    <w:p w:rsidR="009754CE" w:rsidRPr="009754CE" w:rsidRDefault="009754CE" w:rsidP="009754CE">
      <w:pPr>
        <w:spacing w:after="0" w:line="240" w:lineRule="auto"/>
        <w:ind w:right="283"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</w:pP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>Всероссийской олимпиады школьников</w:t>
      </w:r>
    </w:p>
    <w:p w:rsidR="009754CE" w:rsidRPr="009754CE" w:rsidRDefault="009754CE" w:rsidP="009754C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</w:pP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 xml:space="preserve">на территории Калининградской области </w:t>
      </w:r>
    </w:p>
    <w:p w:rsidR="009754CE" w:rsidRPr="009754CE" w:rsidRDefault="009754CE" w:rsidP="009754CE">
      <w:pPr>
        <w:spacing w:after="0" w:line="240" w:lineRule="auto"/>
        <w:ind w:right="283" w:firstLine="709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</w:pP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>в 201</w:t>
      </w:r>
      <w:r w:rsidR="00146B8C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>8</w:t>
      </w: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>/201</w:t>
      </w:r>
      <w:r w:rsidR="00146B8C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>9</w:t>
      </w:r>
      <w:r w:rsidRPr="009754CE">
        <w:rPr>
          <w:rFonts w:ascii="Times New Roman" w:eastAsia="Times New Roman" w:hAnsi="Times New Roman" w:cs="Times New Roman"/>
          <w:b/>
          <w:bCs/>
          <w:color w:val="000000"/>
          <w:sz w:val="24"/>
          <w:szCs w:val="23"/>
          <w:lang w:eastAsia="ru-RU"/>
        </w:rPr>
        <w:t xml:space="preserve"> учебном году</w:t>
      </w:r>
    </w:p>
    <w:p w:rsidR="00146B8C" w:rsidRDefault="00146B8C"/>
    <w:p w:rsidR="00146B8C" w:rsidRDefault="00146B8C"/>
    <w:p w:rsidR="00146B8C" w:rsidRDefault="00146B8C"/>
    <w:p w:rsidR="00146B8C" w:rsidRDefault="00146B8C"/>
    <w:p w:rsidR="00146B8C" w:rsidRDefault="00146B8C"/>
    <w:p w:rsidR="00146B8C" w:rsidRDefault="00146B8C"/>
    <w:p w:rsidR="00146B8C" w:rsidRDefault="00146B8C"/>
    <w:p w:rsidR="00146B8C" w:rsidRDefault="00146B8C"/>
    <w:p w:rsidR="00B75127" w:rsidRDefault="00B75127"/>
    <w:p w:rsidR="00B75127" w:rsidRDefault="00B75127"/>
    <w:p w:rsidR="00146B8C" w:rsidRDefault="00146B8C"/>
    <w:p w:rsidR="00B75127" w:rsidRDefault="00B75127"/>
    <w:p w:rsidR="00B75127" w:rsidRDefault="00B75127"/>
    <w:p w:rsidR="00146B8C" w:rsidRDefault="00146B8C"/>
    <w:p w:rsidR="00146B8C" w:rsidRDefault="00146B8C"/>
    <w:p w:rsidR="00146B8C" w:rsidRDefault="00146B8C"/>
    <w:p w:rsidR="00146B8C" w:rsidRDefault="00146B8C"/>
    <w:p w:rsidR="00B75127" w:rsidRPr="002E3167" w:rsidRDefault="00B75127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ероссийская олимпиада школьников</w:t>
      </w:r>
    </w:p>
    <w:p w:rsidR="00B75127" w:rsidRPr="003D0DD8" w:rsidRDefault="003D0DD8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</w:pPr>
      <w:r w:rsidRPr="003D0DD8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>Муниципальный</w:t>
      </w:r>
      <w:r w:rsidR="00B75127" w:rsidRPr="003D0DD8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 этап </w:t>
      </w:r>
    </w:p>
    <w:p w:rsidR="00B75127" w:rsidRPr="002E3167" w:rsidRDefault="00B75127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Физика</w:t>
      </w:r>
    </w:p>
    <w:p w:rsidR="00B75127" w:rsidRPr="002E3167" w:rsidRDefault="00B75127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6E1033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7</w:t>
      </w: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 xml:space="preserve"> класс</w:t>
      </w:r>
    </w:p>
    <w:p w:rsidR="00B75127" w:rsidRPr="002E3167" w:rsidRDefault="00B75127" w:rsidP="00B751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</w:pPr>
    </w:p>
    <w:p w:rsidR="00B75127" w:rsidRPr="002E3167" w:rsidRDefault="00B75127" w:rsidP="00B751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  <w:t xml:space="preserve">Общее время выполнения работы – </w:t>
      </w:r>
      <w:r w:rsidRPr="002E3167">
        <w:rPr>
          <w:rFonts w:ascii="Times New Roman" w:eastAsia="Times New Roman" w:hAnsi="Times New Roman" w:cs="Times New Roman"/>
          <w:b/>
          <w:color w:val="000000"/>
          <w:sz w:val="24"/>
          <w:szCs w:val="23"/>
          <w:lang w:eastAsia="ru-RU"/>
        </w:rPr>
        <w:t>3 часа.</w:t>
      </w:r>
    </w:p>
    <w:p w:rsidR="00B75127" w:rsidRPr="002E3167" w:rsidRDefault="00B75127" w:rsidP="00B751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  <w:t xml:space="preserve">Максимальное количество баллов - </w:t>
      </w:r>
      <w:r w:rsidRPr="006E1033">
        <w:rPr>
          <w:rFonts w:ascii="Times New Roman" w:eastAsia="Times New Roman" w:hAnsi="Times New Roman" w:cs="Times New Roman"/>
          <w:b/>
          <w:color w:val="000000"/>
          <w:sz w:val="24"/>
          <w:szCs w:val="23"/>
          <w:lang w:eastAsia="ru-RU"/>
        </w:rPr>
        <w:t>4</w:t>
      </w:r>
      <w:r w:rsidRPr="002E3167">
        <w:rPr>
          <w:rFonts w:ascii="Times New Roman" w:eastAsia="Times New Roman" w:hAnsi="Times New Roman" w:cs="Times New Roman"/>
          <w:b/>
          <w:color w:val="000000"/>
          <w:sz w:val="24"/>
          <w:szCs w:val="23"/>
          <w:lang w:eastAsia="ru-RU"/>
        </w:rPr>
        <w:t>0</w:t>
      </w:r>
    </w:p>
    <w:p w:rsidR="00B75127" w:rsidRPr="002E3167" w:rsidRDefault="00B75127" w:rsidP="00B751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color w:val="000000"/>
          <w:sz w:val="24"/>
          <w:szCs w:val="23"/>
          <w:lang w:eastAsia="ru-RU"/>
        </w:rPr>
        <w:t>При выполнении работы можно пользоваться непрограммируемым калькулятором.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А 1.       </w:t>
      </w:r>
      <w:r w:rsidRPr="00146B8C">
        <w:rPr>
          <w:rFonts w:ascii="Times New Roman" w:hAnsi="Times New Roman" w:cs="Times New Roman"/>
          <w:b/>
          <w:sz w:val="24"/>
          <w:szCs w:val="24"/>
        </w:rPr>
        <w:t xml:space="preserve">"Кто ходит в гости по утрам…"  </w:t>
      </w:r>
      <w:r w:rsidRPr="00146B8C">
        <w:rPr>
          <w:rFonts w:ascii="Times New Roman" w:hAnsi="Times New Roman"/>
          <w:b/>
          <w:sz w:val="24"/>
          <w:szCs w:val="24"/>
        </w:rPr>
        <w:t>(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10 баллов</w:t>
      </w:r>
      <w:r w:rsidRPr="00146B8C">
        <w:rPr>
          <w:rFonts w:ascii="Times New Roman" w:hAnsi="Times New Roman"/>
          <w:b/>
          <w:sz w:val="24"/>
          <w:szCs w:val="24"/>
        </w:rPr>
        <w:t>)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нни-Пух и Пятачок, побывали в гостях у Кролика. Съели 3 литра мёда. При этом Винни-Пух съел в 5 раза больше, чем Пятачок. Сможет ли воздушный шар поднять сытого Винни-Пуха, если он рассчитан на подъём груза в 23 кг. Голодный Винни-Пух весил 20 кг, плотность мёда 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72"/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мёда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= 1400 кг/м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 xml:space="preserve">ЗАДАЧА 2.      "Кролик и Тигра"  </w:t>
      </w:r>
      <w:r w:rsidRPr="00146B8C">
        <w:rPr>
          <w:rFonts w:ascii="Times New Roman" w:hAnsi="Times New Roman"/>
          <w:b/>
          <w:sz w:val="24"/>
          <w:szCs w:val="24"/>
        </w:rPr>
        <w:t>(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10 баллов</w:t>
      </w:r>
      <w:r w:rsidRPr="00146B8C">
        <w:rPr>
          <w:rFonts w:ascii="Times New Roman" w:hAnsi="Times New Roman"/>
          <w:b/>
          <w:sz w:val="24"/>
          <w:szCs w:val="24"/>
        </w:rPr>
        <w:t>)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            Дорожка стадиона имеет форму окружности, её длина 600 м. Кролик пробегает её за 6 мин, а Тигра за 3 мин. Они стартуют в одном месте, но бегут в разные стороны. Через какое  время они встретятся? </w:t>
      </w:r>
      <w:proofErr w:type="gramStart"/>
      <w:r w:rsidRPr="00146B8C">
        <w:rPr>
          <w:rFonts w:ascii="Times New Roman" w:hAnsi="Times New Roman" w:cs="Times New Roman"/>
          <w:sz w:val="24"/>
          <w:szCs w:val="24"/>
        </w:rPr>
        <w:t>Сколько метров пробегут</w:t>
      </w:r>
      <w:proofErr w:type="gramEnd"/>
      <w:r w:rsidRPr="00146B8C">
        <w:rPr>
          <w:rFonts w:ascii="Times New Roman" w:hAnsi="Times New Roman" w:cs="Times New Roman"/>
          <w:sz w:val="24"/>
          <w:szCs w:val="24"/>
        </w:rPr>
        <w:t xml:space="preserve"> Кролик и Тигра?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           </w:t>
      </w:r>
    </w:p>
    <w:p w:rsid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5127" w:rsidRPr="00146B8C" w:rsidRDefault="00B75127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 xml:space="preserve">ЗАДАЧА 3.      "Бабушкины огурцы"   </w:t>
      </w:r>
      <w:r w:rsidRPr="00146B8C">
        <w:rPr>
          <w:rFonts w:ascii="Times New Roman" w:hAnsi="Times New Roman"/>
          <w:b/>
          <w:sz w:val="24"/>
          <w:szCs w:val="24"/>
        </w:rPr>
        <w:t>(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10 баллов</w:t>
      </w:r>
      <w:r w:rsidRPr="00146B8C">
        <w:rPr>
          <w:rFonts w:ascii="Times New Roman" w:hAnsi="Times New Roman"/>
          <w:b/>
          <w:sz w:val="24"/>
          <w:szCs w:val="24"/>
        </w:rPr>
        <w:t>)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146B8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 деревне бабушка готовила припасы на зиму – солила огурцы. Петя заметил, что бабушка в банку объемом 3 л положила 2 кг огурцов и залила рассолом, которого потребовалось 0,9 л. Петя тут же подсчитал плотность огурца. Попробуйте и вы это сделать.</w:t>
      </w:r>
    </w:p>
    <w:p w:rsidR="00146B8C" w:rsidRPr="00146B8C" w:rsidRDefault="00146B8C" w:rsidP="00146B8C">
      <w:pPr>
        <w:spacing w:after="0"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>ЗАДАЧА 4.      "Пейте дети молоко – будете здоровы!"</w:t>
      </w:r>
      <w:r w:rsidRPr="00146B8C">
        <w:rPr>
          <w:rFonts w:ascii="Times New Roman" w:hAnsi="Times New Roman"/>
          <w:b/>
          <w:sz w:val="24"/>
          <w:szCs w:val="24"/>
        </w:rPr>
        <w:t xml:space="preserve"> (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10 баллов</w:t>
      </w:r>
      <w:r w:rsidRPr="00146B8C">
        <w:rPr>
          <w:rFonts w:ascii="Times New Roman" w:hAnsi="Times New Roman"/>
          <w:b/>
          <w:sz w:val="24"/>
          <w:szCs w:val="24"/>
        </w:rPr>
        <w:t>)</w:t>
      </w: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В супермаркете мама юного физика попросила помочь ей выбрать наиболее выгодную покупку. На витрине с молочной продукцией стояли 4 разные бутылки с молоком. Мелким шрифтом на них было написано: 1л, 1кг, 950мл, 950г. Стоили они соответственно: 40 </w:t>
      </w:r>
      <w:proofErr w:type="gramStart"/>
      <w:r w:rsidRPr="00146B8C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146B8C">
        <w:rPr>
          <w:rFonts w:ascii="Times New Roman" w:hAnsi="Times New Roman" w:cs="Times New Roman"/>
          <w:sz w:val="24"/>
          <w:szCs w:val="24"/>
        </w:rPr>
        <w:t>, 41,23 р, 39,90 р и 39,65 р. Какую же бутылку выбрал расчетливый помощник, если плотность молока у них одинакова и равна 1030 кг/м</w:t>
      </w:r>
      <w:r w:rsidRPr="00146B8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46B8C">
        <w:rPr>
          <w:rFonts w:ascii="Times New Roman" w:hAnsi="Times New Roman" w:cs="Times New Roman"/>
          <w:sz w:val="24"/>
          <w:szCs w:val="24"/>
        </w:rPr>
        <w:t>?</w:t>
      </w:r>
    </w:p>
    <w:p w:rsidR="00146B8C" w:rsidRPr="00146B8C" w:rsidRDefault="00146B8C" w:rsidP="00146B8C">
      <w:pPr>
        <w:spacing w:after="0" w:line="240" w:lineRule="auto"/>
        <w:ind w:firstLine="207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207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207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/>
    <w:p w:rsidR="00146B8C" w:rsidRPr="00146B8C" w:rsidRDefault="00146B8C" w:rsidP="00146B8C"/>
    <w:p w:rsidR="000C269E" w:rsidRDefault="000C269E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0C269E" w:rsidRDefault="000C269E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B75127" w:rsidRPr="002E3167" w:rsidRDefault="00B75127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ероссийская олимпиада школьников</w:t>
      </w:r>
    </w:p>
    <w:p w:rsidR="00B75127" w:rsidRPr="003D0DD8" w:rsidRDefault="003D0DD8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</w:pPr>
      <w:r w:rsidRPr="003D0DD8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>Муниципальный</w:t>
      </w:r>
      <w:r w:rsidR="00B75127" w:rsidRPr="003D0DD8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 этап</w:t>
      </w:r>
    </w:p>
    <w:p w:rsidR="00B75127" w:rsidRPr="002E3167" w:rsidRDefault="00B75127" w:rsidP="00B7512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Физика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i/>
          <w:sz w:val="24"/>
          <w:szCs w:val="24"/>
        </w:rPr>
        <w:t>8  класс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время выполнения работы –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 часа.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ксимальное количество баллов -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40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работы можно пользоваться непрограммируемым калькулятором.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>ЗАДАЧА 1.      "Кролик и Тигра"  (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10 баллов</w:t>
      </w:r>
      <w:r w:rsidRPr="00146B8C">
        <w:rPr>
          <w:rFonts w:ascii="Times New Roman" w:hAnsi="Times New Roman" w:cs="Times New Roman"/>
          <w:b/>
          <w:sz w:val="24"/>
          <w:szCs w:val="24"/>
        </w:rPr>
        <w:t>)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             Дорожка стадиона имеет форму окружности, её длина 600 м. Кролик пробегает её за 6 мин, а Тигра за 3 мин. Они стартуют в одном месте, но бегут в разные стороны. Через какое  время они встретятся? Сколько метров пробегут Кролик и Тигра до этой встречи? 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bCs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33E83051" wp14:editId="6D926924">
                <wp:simplePos x="0" y="0"/>
                <wp:positionH relativeFrom="column">
                  <wp:posOffset>5146040</wp:posOffset>
                </wp:positionH>
                <wp:positionV relativeFrom="paragraph">
                  <wp:posOffset>95250</wp:posOffset>
                </wp:positionV>
                <wp:extent cx="1036320" cy="1832610"/>
                <wp:effectExtent l="0" t="0" r="0" b="0"/>
                <wp:wrapTight wrapText="bothSides">
                  <wp:wrapPolygon edited="0">
                    <wp:start x="0" y="0"/>
                    <wp:lineTo x="0" y="21331"/>
                    <wp:lineTo x="21044" y="21331"/>
                    <wp:lineTo x="21044" y="0"/>
                    <wp:lineTo x="0" y="0"/>
                  </wp:wrapPolygon>
                </wp:wrapTight>
                <wp:docPr id="3" name="Группа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36320" cy="1832610"/>
                          <a:chOff x="0" y="0"/>
                          <a:chExt cx="1036320" cy="1832610"/>
                        </a:xfrm>
                      </wpg:grpSpPr>
                      <pic:pic xmlns:pic="http://schemas.openxmlformats.org/drawingml/2006/picture">
                        <pic:nvPicPr>
                          <pic:cNvPr id="1" name="Рисунок 1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" name="Поле 2"/>
                        <wps:cNvSpPr txBox="1"/>
                        <wps:spPr>
                          <a:xfrm>
                            <a:off x="0" y="1530350"/>
                            <a:ext cx="103632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146B8C" w:rsidRPr="005E0C82" w:rsidRDefault="00146B8C" w:rsidP="00146B8C">
                              <w:pPr>
                                <w:pStyle w:val="a5"/>
                                <w:rPr>
                                  <w:rFonts w:eastAsia="Times New Roman" w:cs="Times New Roman"/>
                                  <w:b w:val="0"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eastAsia="Times New Roman" w:cs="Times New Roman"/>
                                  <w:b w:val="0"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  <w:t>рис. к задаче 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3" o:spid="_x0000_s1026" style="position:absolute;left:0;text-align:left;margin-left:405.2pt;margin-top:7.5pt;width:81.6pt;height:144.3pt;z-index:251659264" coordsize="10363,183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1" o:spid="_x0000_s1027" type="#_x0000_t75" style="position:absolute;width:10350;height:147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54+7AAAAA2gAAAA8AAABkcnMvZG93bnJldi54bWxET02LwjAQvQv7H8IseNN0FWWpRllkBRFB&#10;rHvxNjRjW20m3SZq/PdGEDwNj/c503kwtbhS6yrLCr76CQji3OqKCwV/+2XvG4TzyBpry6TgTg7m&#10;s4/OFFNtb7yja+YLEUPYpaig9L5JpXR5SQZd3zbEkTva1qCPsC2kbvEWw00tB0kylgYrjg0lNrQo&#10;KT9nF6PgcBkvtqfwf9qE4TpbrzaJpdGvUt3P8DMB4Sn4t/jlXuk4H56vPK+cP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5nnj7sAAAADaAAAADwAAAAAAAAAAAAAAAACfAgAA&#10;ZHJzL2Rvd25yZXYueG1sUEsFBgAAAAAEAAQA9wAAAIwDAAAAAA==&#10;">
                  <v:imagedata r:id="rId6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2" o:spid="_x0000_s1028" type="#_x0000_t202" style="position:absolute;top:15303;width:10363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Ra08QA&#10;AADaAAAADwAAAGRycy9kb3ducmV2LnhtbESPQWsCMRSE70L/Q3iFXqRma0XKahSRFqwXcfXi7bF5&#10;brbdvCxJVtd/bwoFj8PMfMPMl71txIV8qB0reBtlIIhLp2uuFBwPX68fIEJE1tg4JgU3CrBcPA3m&#10;mGt35T1diliJBOGQowITY5tLGUpDFsPItcTJOztvMSbpK6k9XhPcNnKcZVNpsea0YLCltaHyt+is&#10;gt3ktDPD7vy5XU3e/fexW09/qkKpl+d+NQMRqY+P8H97oxWM4e9KugFyc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wEWtPEAAAA2gAAAA8AAAAAAAAAAAAAAAAAmAIAAGRycy9k&#10;b3ducmV2LnhtbFBLBQYAAAAABAAEAPUAAACJAwAAAAA=&#10;" stroked="f">
                  <v:textbox style="mso-fit-shape-to-text:t" inset="0,0,0,0">
                    <w:txbxContent>
                      <w:p w:rsidR="00146B8C" w:rsidRPr="005E0C82" w:rsidRDefault="00146B8C" w:rsidP="00146B8C">
                        <w:pPr>
                          <w:pStyle w:val="a5"/>
                          <w:rPr>
                            <w:rFonts w:eastAsia="Times New Roman" w:cs="Times New Roman"/>
                            <w:b w:val="0"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r>
                          <w:rPr>
                            <w:rFonts w:eastAsia="Times New Roman" w:cs="Times New Roman"/>
                            <w:b w:val="0"/>
                            <w:noProof/>
                            <w:color w:val="auto"/>
                            <w:sz w:val="24"/>
                            <w:szCs w:val="24"/>
                          </w:rPr>
                          <w:t>рис. к задаче 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E25741" w:rsidRPr="00146B8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ЗАДАЧА</w:t>
      </w:r>
      <w:r w:rsidRPr="00146B8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2.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"Винтик и </w:t>
      </w:r>
      <w:proofErr w:type="spellStart"/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Шпунтик</w:t>
      </w:r>
      <w:proofErr w:type="spellEnd"/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– веселые мастера"</w:t>
      </w:r>
    </w:p>
    <w:p w:rsidR="00146B8C" w:rsidRPr="00146B8C" w:rsidRDefault="00146B8C" w:rsidP="00146B8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нтик  опустил в стакан с водой стеклянную трубку с прикрепленной к ней линейкой (смотри рис.). А </w:t>
      </w:r>
      <w:proofErr w:type="spellStart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Шпунтик</w:t>
      </w:r>
      <w:proofErr w:type="spell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том начал капать в трубку масло, пока оно полностью не вытеснило воду из трубки.  Мастера увидели, что высота столба масла составила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07 мм и разница между уровнем масла и воды была 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44"/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7 мм.   Зная,  что масло плавает на поверхности воды и диаметр трубки достаточно большой, чтобы не учитывать капиллярные явления, а плотность воды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=1 г/см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3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могите Винтику и </w:t>
      </w:r>
      <w:proofErr w:type="spellStart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Шпунтику</w:t>
      </w:r>
      <w:proofErr w:type="spell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пределить плотность масла. </w:t>
      </w:r>
    </w:p>
    <w:p w:rsidR="00146B8C" w:rsidRPr="00146B8C" w:rsidRDefault="00146B8C" w:rsidP="00146B8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sz w:val="24"/>
          <w:szCs w:val="24"/>
        </w:rPr>
        <w:t xml:space="preserve">ЗАДАЧА 3. </w:t>
      </w:r>
      <w:r w:rsidR="000C269E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146B8C">
        <w:rPr>
          <w:rFonts w:ascii="Times New Roman" w:eastAsia="Calibri" w:hAnsi="Times New Roman" w:cs="Times New Roman"/>
          <w:b/>
          <w:sz w:val="24"/>
          <w:szCs w:val="24"/>
        </w:rPr>
        <w:t xml:space="preserve">  "Нестандартный подход" </w:t>
      </w: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Юный физик отправился в поход. На привале он решил подкрепиться. Достав банку тушенки массой 330 г, понял, что ее надо подогреть. Сколько раз необходимо бросить консервную банку с дуба  высотой </w:t>
      </w:r>
      <w:smartTag w:uri="urn:schemas-microsoft-com:office:smarttags" w:element="metricconverter">
        <w:smartTagPr>
          <w:attr w:name="ProductID" w:val="10 м"/>
        </w:smartTagPr>
        <w:r w:rsidRPr="00146B8C">
          <w:rPr>
            <w:rFonts w:ascii="Times New Roman" w:eastAsia="Calibri" w:hAnsi="Times New Roman" w:cs="Times New Roman"/>
            <w:sz w:val="24"/>
            <w:szCs w:val="24"/>
          </w:rPr>
          <w:t>10 м</w:t>
        </w:r>
      </w:smartTag>
      <w:r w:rsidRPr="00146B8C">
        <w:rPr>
          <w:rFonts w:ascii="Times New Roman" w:eastAsia="Calibri" w:hAnsi="Times New Roman" w:cs="Times New Roman"/>
          <w:sz w:val="24"/>
          <w:szCs w:val="24"/>
        </w:rPr>
        <w:t>, чтобы "нагреть" ее на 40</w:t>
      </w:r>
      <w:r w:rsidRPr="00146B8C">
        <w:rPr>
          <w:rFonts w:ascii="Times New Roman" w:eastAsia="Calibri" w:hAnsi="Times New Roman" w:cs="Times New Roman"/>
          <w:sz w:val="24"/>
          <w:szCs w:val="24"/>
          <w:vertAlign w:val="superscript"/>
        </w:rPr>
        <w:t>о</w:t>
      </w:r>
      <w:proofErr w:type="gramStart"/>
      <w:r w:rsidRPr="00146B8C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  <w:r w:rsidRPr="00146B8C">
        <w:rPr>
          <w:rFonts w:ascii="Times New Roman" w:eastAsia="Calibri" w:hAnsi="Times New Roman" w:cs="Times New Roman"/>
          <w:sz w:val="24"/>
          <w:szCs w:val="24"/>
        </w:rPr>
        <w:t>С</w:t>
      </w:r>
      <w:proofErr w:type="gramEnd"/>
      <w:r w:rsidRPr="00146B8C">
        <w:rPr>
          <w:rFonts w:ascii="Times New Roman" w:eastAsia="Calibri" w:hAnsi="Times New Roman" w:cs="Times New Roman"/>
          <w:sz w:val="24"/>
          <w:szCs w:val="24"/>
        </w:rPr>
        <w:t>, считая, что 80% энергии при ударе уйдет на нагревание пищи.   Удельная теплоемкость тушеной говядины 2,6 кДж/ (</w:t>
      </w:r>
      <w:proofErr w:type="gramStart"/>
      <w:r w:rsidRPr="00146B8C">
        <w:rPr>
          <w:rFonts w:ascii="Times New Roman" w:eastAsia="Calibri" w:hAnsi="Times New Roman" w:cs="Times New Roman"/>
          <w:sz w:val="24"/>
          <w:szCs w:val="24"/>
        </w:rPr>
        <w:t>кг</w:t>
      </w:r>
      <w:proofErr w:type="gramEnd"/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 · </w:t>
      </w:r>
      <w:r w:rsidRPr="00146B8C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146B8C">
        <w:rPr>
          <w:rFonts w:ascii="Times New Roman" w:eastAsia="Calibri" w:hAnsi="Times New Roman" w:cs="Times New Roman"/>
          <w:sz w:val="24"/>
          <w:szCs w:val="24"/>
        </w:rPr>
        <w:t>С)</w:t>
      </w:r>
    </w:p>
    <w:p w:rsidR="00146B8C" w:rsidRPr="00146B8C" w:rsidRDefault="00146B8C" w:rsidP="00146B8C">
      <w:pPr>
        <w:spacing w:after="0" w:line="240" w:lineRule="auto"/>
        <w:ind w:firstLine="207"/>
        <w:rPr>
          <w:rFonts w:ascii="Times New Roman" w:eastAsia="Calibri" w:hAnsi="Times New Roman" w:cs="Times New Roman"/>
          <w:sz w:val="24"/>
          <w:szCs w:val="24"/>
        </w:rPr>
      </w:pPr>
    </w:p>
    <w:p w:rsidR="00146B8C" w:rsidRDefault="00146B8C" w:rsidP="00146B8C">
      <w:pPr>
        <w:spacing w:after="0" w:line="240" w:lineRule="auto"/>
        <w:ind w:firstLine="207"/>
        <w:rPr>
          <w:rFonts w:ascii="Times New Roman" w:eastAsia="Calibri" w:hAnsi="Times New Roman" w:cs="Times New Roman"/>
          <w:sz w:val="24"/>
          <w:szCs w:val="24"/>
        </w:rPr>
      </w:pPr>
    </w:p>
    <w:p w:rsidR="000C269E" w:rsidRDefault="000C269E" w:rsidP="00146B8C">
      <w:pPr>
        <w:spacing w:after="0" w:line="240" w:lineRule="auto"/>
        <w:ind w:firstLine="207"/>
        <w:rPr>
          <w:rFonts w:ascii="Times New Roman" w:eastAsia="Calibri" w:hAnsi="Times New Roman" w:cs="Times New Roman"/>
          <w:sz w:val="24"/>
          <w:szCs w:val="24"/>
        </w:rPr>
      </w:pPr>
    </w:p>
    <w:p w:rsidR="000C269E" w:rsidRPr="00146B8C" w:rsidRDefault="000C269E" w:rsidP="00146B8C">
      <w:pPr>
        <w:spacing w:after="0" w:line="240" w:lineRule="auto"/>
        <w:ind w:firstLine="207"/>
        <w:rPr>
          <w:rFonts w:ascii="Times New Roman" w:eastAsia="Calibri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ЧА 4. </w:t>
      </w:r>
      <w:r w:rsidR="000C269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 "Калориметр"</w:t>
      </w:r>
    </w:p>
    <w:p w:rsidR="00146B8C" w:rsidRPr="00146B8C" w:rsidRDefault="00146B8C" w:rsidP="00146B8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калориметр добавили 5 порций воды. Первая порция имела массу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 г и температуру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0 </w:t>
      </w:r>
      <w:r w:rsidRPr="00146B8C">
        <w:rPr>
          <w:rFonts w:ascii="Times New Roman" w:hAnsi="Times New Roman"/>
          <w:sz w:val="24"/>
          <w:szCs w:val="24"/>
          <w:vertAlign w:val="superscript"/>
        </w:rPr>
        <w:t>0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С. Каждая следующая порция была на один грамм больше, а температура в два раза меньше предыдущей. Найти установившуюся температуру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меси с точностью до тысячных. Потерями теплоты пренебречь.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/>
    <w:p w:rsidR="00146B8C" w:rsidRDefault="00146B8C" w:rsidP="00146B8C"/>
    <w:p w:rsidR="000C269E" w:rsidRDefault="000C269E" w:rsidP="00146B8C"/>
    <w:p w:rsidR="000C269E" w:rsidRPr="00146B8C" w:rsidRDefault="000C269E" w:rsidP="00146B8C"/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ероссийская олимпиада школьников</w:t>
      </w:r>
    </w:p>
    <w:p w:rsidR="000C269E" w:rsidRPr="00370FF6" w:rsidRDefault="00370FF6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</w:pPr>
      <w:r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>Муниципальный</w:t>
      </w:r>
      <w:r w:rsidR="000C269E"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 этап</w:t>
      </w:r>
    </w:p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Физика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i/>
          <w:sz w:val="24"/>
          <w:szCs w:val="24"/>
        </w:rPr>
        <w:t>9 класс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время выполнения работы –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 часа 30 минут.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ксимальное количество баллов -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50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работы можно пользоваться непрограммируемым калькулятором.</w:t>
      </w: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 xml:space="preserve">ЗАДАЧА 1.  </w:t>
      </w:r>
      <w:r w:rsidRPr="00146B8C">
        <w:rPr>
          <w:rFonts w:ascii="Times New Roman" w:hAnsi="Times New Roman"/>
          <w:b/>
          <w:bCs/>
          <w:iCs/>
          <w:sz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  <w:r w:rsidRPr="00146B8C">
        <w:rPr>
          <w:rFonts w:ascii="Times New Roman" w:hAnsi="Times New Roman" w:cs="Times New Roman"/>
          <w:b/>
          <w:sz w:val="24"/>
          <w:szCs w:val="24"/>
        </w:rPr>
        <w:t xml:space="preserve">  "Велосипед почтальона Печкина"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</w:tblGrid>
      <w:tr w:rsidR="00146B8C" w:rsidRPr="00146B8C" w:rsidTr="00146B8C">
        <w:trPr>
          <w:trHeight w:val="2546"/>
        </w:trPr>
        <w:tc>
          <w:tcPr>
            <w:tcW w:w="4077" w:type="dxa"/>
          </w:tcPr>
          <w:p w:rsidR="00146B8C" w:rsidRPr="00146B8C" w:rsidRDefault="00146B8C" w:rsidP="00146B8C">
            <w:pPr>
              <w:ind w:firstLine="2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6B8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g">
                  <w:drawing>
                    <wp:anchor distT="0" distB="0" distL="114300" distR="114300" simplePos="0" relativeHeight="251663360" behindDoc="1" locked="0" layoutInCell="1" allowOverlap="1" wp14:anchorId="2EA4CFFA" wp14:editId="03CB78E0">
                      <wp:simplePos x="0" y="0"/>
                      <wp:positionH relativeFrom="column">
                        <wp:posOffset>2672715</wp:posOffset>
                      </wp:positionH>
                      <wp:positionV relativeFrom="paragraph">
                        <wp:posOffset>85725</wp:posOffset>
                      </wp:positionV>
                      <wp:extent cx="3112135" cy="1938020"/>
                      <wp:effectExtent l="0" t="0" r="0" b="5080"/>
                      <wp:wrapNone/>
                      <wp:docPr id="33" name="Группа 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12135" cy="1938020"/>
                                <a:chOff x="0" y="0"/>
                                <a:chExt cx="3112135" cy="1938020"/>
                              </a:xfrm>
                            </wpg:grpSpPr>
                            <wpg:grpSp>
                              <wpg:cNvPr id="34" name="Группа 34"/>
                              <wpg:cNvGrpSpPr/>
                              <wpg:grpSpPr>
                                <a:xfrm>
                                  <a:off x="0" y="0"/>
                                  <a:ext cx="3112135" cy="1938020"/>
                                  <a:chOff x="0" y="0"/>
                                  <a:chExt cx="3112618" cy="1938528"/>
                                </a:xfrm>
                              </wpg:grpSpPr>
                              <wpg:grpSp>
                                <wpg:cNvPr id="35" name="Группа 35"/>
                                <wpg:cNvGrpSpPr/>
                                <wpg:grpSpPr>
                                  <a:xfrm>
                                    <a:off x="0" y="98755"/>
                                    <a:ext cx="3112618" cy="1839773"/>
                                    <a:chOff x="0" y="0"/>
                                    <a:chExt cx="3112618" cy="1839773"/>
                                  </a:xfrm>
                                </wpg:grpSpPr>
                                <wpg:grpSp>
                                  <wpg:cNvPr id="36" name="Группа 36"/>
                                  <wpg:cNvGrpSpPr/>
                                  <wpg:grpSpPr>
                                    <a:xfrm>
                                      <a:off x="190195" y="0"/>
                                      <a:ext cx="2922423" cy="1839773"/>
                                      <a:chOff x="0" y="0"/>
                                      <a:chExt cx="2922423" cy="1839773"/>
                                    </a:xfrm>
                                  </wpg:grpSpPr>
                                  <wpg:grpSp>
                                    <wpg:cNvPr id="37" name="Группа 37"/>
                                    <wpg:cNvGrpSpPr/>
                                    <wpg:grpSpPr>
                                      <a:xfrm>
                                        <a:off x="0" y="0"/>
                                        <a:ext cx="2922423" cy="1839773"/>
                                        <a:chOff x="0" y="0"/>
                                        <a:chExt cx="2922423" cy="1839773"/>
                                      </a:xfrm>
                                    </wpg:grpSpPr>
                                    <wpg:grpSp>
                                      <wpg:cNvPr id="38" name="Группа 38"/>
                                      <wpg:cNvGrpSpPr/>
                                      <wpg:grpSpPr>
                                        <a:xfrm>
                                          <a:off x="0" y="0"/>
                                          <a:ext cx="2922423" cy="1839773"/>
                                          <a:chOff x="0" y="0"/>
                                          <a:chExt cx="2922423" cy="1839773"/>
                                        </a:xfrm>
                                      </wpg:grpSpPr>
                                      <pic:pic xmlns:pic="http://schemas.openxmlformats.org/drawingml/2006/picture">
                                        <pic:nvPicPr>
                                          <pic:cNvPr id="39" name="Рисунок 39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922423" cy="183977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  <wps:wsp>
                                        <wps:cNvPr id="40" name="Поле 40"/>
                                        <wps:cNvSpPr txBox="1"/>
                                        <wps:spPr>
                                          <a:xfrm>
                                            <a:off x="1236269" y="1430122"/>
                                            <a:ext cx="270510" cy="1898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prstClr val="white"/>
                                          </a:solidFill>
                                          <a:ln>
                                            <a:noFill/>
                                          </a:ln>
                                          <a:effectLst/>
                                        </wps:spPr>
                                        <wps:txbx>
                                          <w:txbxContent>
                                            <w:p w:rsidR="00146B8C" w:rsidRPr="000659A3" w:rsidRDefault="00146B8C" w:rsidP="00146B8C">
                                              <w:pPr>
                                                <w:pStyle w:val="a5"/>
                                                <w:rPr>
                                                  <w:rFonts w:cs="Times New Roman"/>
                                                  <w:b w:val="0"/>
                                                  <w:noProof/>
                                                  <w:color w:val="auto"/>
                                                  <w:sz w:val="24"/>
                                                  <w:szCs w:val="24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cs="Times New Roman"/>
                                                  <w:b w:val="0"/>
                                                  <w:color w:val="auto"/>
                                                  <w:sz w:val="24"/>
                                                  <w:szCs w:val="24"/>
                                                </w:rPr>
                                                <w:t>10с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41" name="Поле 41"/>
                                      <wps:cNvSpPr txBox="1"/>
                                      <wps:spPr>
                                        <a:xfrm>
                                          <a:off x="2147012" y="1426464"/>
                                          <a:ext cx="269875" cy="18923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prstClr val="white"/>
                                        </a:solidFill>
                                        <a:ln>
                                          <a:noFill/>
                                        </a:ln>
                                        <a:effectLst/>
                                      </wps:spPr>
                                      <wps:txbx>
                                        <w:txbxContent>
                                          <w:p w:rsidR="00146B8C" w:rsidRPr="000659A3" w:rsidRDefault="00146B8C" w:rsidP="00146B8C">
                                            <w:pPr>
                                              <w:pStyle w:val="a5"/>
                                              <w:rPr>
                                                <w:rFonts w:cs="Times New Roman"/>
                                                <w:b w:val="0"/>
                                                <w:noProof/>
                                                <w:color w:val="auto"/>
                                                <w:sz w:val="24"/>
                                                <w:szCs w:val="24"/>
                                              </w:rPr>
                                            </w:pPr>
                                            <w:r>
                                              <w:rPr>
                                                <w:rFonts w:cs="Times New Roman"/>
                                                <w:b w:val="0"/>
                                                <w:color w:val="auto"/>
                                                <w:sz w:val="24"/>
                                                <w:szCs w:val="24"/>
                                              </w:rPr>
                                              <w:t>20с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42" name="Поле 42"/>
                                    <wps:cNvSpPr txBox="1"/>
                                    <wps:spPr>
                                      <a:xfrm>
                                        <a:off x="2567636" y="1082650"/>
                                        <a:ext cx="269875" cy="18923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prstClr val="white"/>
                                      </a:solidFill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txbx>
                                      <w:txbxContent>
                                        <w:p w:rsidR="00146B8C" w:rsidRPr="000659A3" w:rsidRDefault="00146B8C" w:rsidP="00146B8C">
                                          <w:pPr>
                                            <w:pStyle w:val="a5"/>
                                            <w:rPr>
                                              <w:rFonts w:cs="Times New Roman"/>
                                              <w:b w:val="0"/>
                                              <w:noProof/>
                                              <w:color w:val="auto"/>
                                              <w:sz w:val="24"/>
                                              <w:szCs w:val="24"/>
                                            </w:rPr>
                                          </w:pPr>
                                          <w:proofErr w:type="gramStart"/>
                                          <w:r>
                                            <w:rPr>
                                              <w:rFonts w:cs="Times New Roman"/>
                                              <w:b w:val="0"/>
                                              <w:color w:val="auto"/>
                                              <w:sz w:val="24"/>
                                              <w:szCs w:val="24"/>
                                              <w:lang w:val="en-US"/>
                                            </w:rPr>
                                            <w:t>t,</w:t>
                                          </w:r>
                                          <w:proofErr w:type="gramEnd"/>
                                          <w:r>
                                            <w:rPr>
                                              <w:rFonts w:cs="Times New Roman"/>
                                              <w:b w:val="0"/>
                                              <w:color w:val="auto"/>
                                              <w:sz w:val="24"/>
                                              <w:szCs w:val="24"/>
                                            </w:rPr>
                                            <w:t>с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43" name="Поле 43"/>
                                  <wps:cNvSpPr txBox="1"/>
                                  <wps:spPr>
                                    <a:xfrm>
                                      <a:off x="0" y="303581"/>
                                      <a:ext cx="486461" cy="18923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prstClr val="white"/>
                                    </a:solidFill>
                                    <a:ln>
                                      <a:noFill/>
                                    </a:ln>
                                    <a:effectLst/>
                                  </wps:spPr>
                                  <wps:txbx>
                                    <w:txbxContent>
                                      <w:p w:rsidR="00146B8C" w:rsidRPr="000659A3" w:rsidRDefault="00146B8C" w:rsidP="00146B8C">
                                        <w:pPr>
                                          <w:pStyle w:val="a5"/>
                                          <w:rPr>
                                            <w:rFonts w:cs="Times New Roman"/>
                                            <w:b w:val="0"/>
                                            <w:noProof/>
                                            <w:color w:val="auto"/>
                                            <w:sz w:val="24"/>
                                            <w:szCs w:val="24"/>
                                          </w:rPr>
                                        </w:pPr>
                                        <w:proofErr w:type="gramStart"/>
                                        <w:r>
                                          <w:rPr>
                                            <w:rFonts w:cs="Times New Roman"/>
                                            <w:b w:val="0"/>
                                            <w:color w:val="auto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 xml:space="preserve">36 </w:t>
                                        </w:r>
                                        <w:r>
                                          <w:rPr>
                                            <w:rFonts w:cs="Times New Roman"/>
                                            <w:b w:val="0"/>
                                            <w:color w:val="auto"/>
                                            <w:sz w:val="24"/>
                                            <w:szCs w:val="24"/>
                                          </w:rPr>
                                          <w:t>км</w:t>
                                        </w:r>
                                        <w:r>
                                          <w:rPr>
                                            <w:rFonts w:cs="Times New Roman"/>
                                            <w:b w:val="0"/>
                                            <w:color w:val="auto"/>
                                            <w:sz w:val="24"/>
                                            <w:szCs w:val="24"/>
                                            <w:lang w:val="en-US"/>
                                          </w:rPr>
                                          <w:t>/</w:t>
                                        </w:r>
                                        <w:r>
                                          <w:rPr>
                                            <w:rFonts w:cs="Times New Roman"/>
                                            <w:b w:val="0"/>
                                            <w:color w:val="auto"/>
                                            <w:sz w:val="24"/>
                                            <w:szCs w:val="24"/>
                                          </w:rPr>
                                          <w:t>ч</w:t>
                                        </w:r>
                                        <w:proofErr w:type="gramEnd"/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44" name="Поле 44"/>
                                <wps:cNvSpPr txBox="1"/>
                                <wps:spPr>
                                  <a:xfrm>
                                    <a:off x="603504" y="0"/>
                                    <a:ext cx="269875" cy="2962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prstClr val="white"/>
                                  </a:solidFill>
                                  <a:ln>
                                    <a:noFill/>
                                  </a:ln>
                                  <a:effectLst/>
                                </wps:spPr>
                                <wps:txbx>
                                  <w:txbxContent>
                                    <w:p w:rsidR="00146B8C" w:rsidRPr="000659A3" w:rsidRDefault="00146B8C" w:rsidP="00146B8C">
                                      <w:pPr>
                                        <w:pStyle w:val="a5"/>
                                        <w:rPr>
                                          <w:rFonts w:cs="Times New Roman"/>
                                          <w:b w:val="0"/>
                                          <w:i/>
                                          <w:noProof/>
                                          <w:color w:val="auto"/>
                                          <w:sz w:val="36"/>
                                          <w:szCs w:val="36"/>
                                          <w:lang w:val="en-US"/>
                                        </w:rPr>
                                      </w:pPr>
                                      <w:r w:rsidRPr="000659A3">
                                        <w:rPr>
                                          <w:rFonts w:cs="Times New Roman"/>
                                          <w:b w:val="0"/>
                                          <w:i/>
                                          <w:color w:val="auto"/>
                                          <w:sz w:val="36"/>
                                          <w:szCs w:val="36"/>
                                        </w:rPr>
                                        <w:t>υ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5" name="Поле 45"/>
                              <wps:cNvSpPr txBox="1"/>
                              <wps:spPr>
                                <a:xfrm>
                                  <a:off x="409651" y="1528877"/>
                                  <a:ext cx="138430" cy="229870"/>
                                </a:xfrm>
                                <a:prstGeom prst="rect">
                                  <a:avLst/>
                                </a:prstGeom>
                                <a:solidFill>
                                  <a:prstClr val="white"/>
                                </a:solidFill>
                                <a:ln>
                                  <a:noFill/>
                                </a:ln>
                                <a:effectLst/>
                              </wps:spPr>
                              <wps:txbx>
                                <w:txbxContent>
                                  <w:p w:rsidR="00146B8C" w:rsidRPr="000659A3" w:rsidRDefault="00146B8C" w:rsidP="00146B8C">
                                    <w:pPr>
                                      <w:pStyle w:val="a5"/>
                                      <w:rPr>
                                        <w:rFonts w:cs="Times New Roman"/>
                                        <w:b w:val="0"/>
                                        <w:noProof/>
                                        <w:color w:val="auto"/>
                                        <w:sz w:val="24"/>
                                        <w:szCs w:val="24"/>
                                        <w:lang w:val="en-US"/>
                                      </w:rPr>
                                    </w:pPr>
                                    <w:r w:rsidRPr="000659A3">
                                      <w:rPr>
                                        <w:rFonts w:cs="Times New Roman"/>
                                        <w:b w:val="0"/>
                                        <w:noProof/>
                                        <w:color w:val="auto"/>
                                        <w:sz w:val="24"/>
                                        <w:szCs w:val="24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Группа 33" o:spid="_x0000_s1029" style="position:absolute;left:0;text-align:left;margin-left:210.45pt;margin-top:6.75pt;width:245.05pt;height:152.6pt;z-index:-251653120" coordsize="31121,1938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">
                      <v:group id="Группа 34" o:spid="_x0000_s1030" style="position:absolute;width:31121;height:19380" coordsize="31126,193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    <v:group id="Группа 35" o:spid="_x0000_s1031" style="position:absolute;top:987;width:31126;height:18398" coordsize="31126,18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  <v:group id="Группа 36" o:spid="_x0000_s1032" style="position:absolute;left:1901;width:29225;height:18397" coordsize="29224,18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    <v:group id="Группа 37" o:spid="_x0000_s1033" style="position:absolute;width:29224;height:18397" coordsize="29224,18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            <v:group id="Группа 38" o:spid="_x0000_s1034" style="position:absolute;width:29224;height:18397" coordsize="29224,18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          <v:shape id="Рисунок 39" o:spid="_x0000_s1035" type="#_x0000_t75" style="position:absolute;width:29224;height:183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tkpgvEAAAA2wAAAA8AAABkcnMvZG93bnJldi54bWxEj0FrwkAUhO+F/oflFbw1myiIpq6hsQo9&#10;avRgbo/saxKafRuyW43/3i0IHoeZ+YZZZaPpxIUG11pWkEQxCOLK6pZrBafj7n0BwnlkjZ1lUnAj&#10;B9n69WWFqbZXPtCl8LUIEHYpKmi871MpXdWQQRfZnjh4P3Yw6IMcaqkHvAa46eQ0jufSYMthocGe&#10;Ng1Vv8WfUXA0nT7sk9t5v12O+W7+VeaLvFRq8jZ+foDwNPpn+NH+1gpmS/j/En6AXN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tkpgvEAAAA2wAAAA8AAAAAAAAAAAAAAAAA&#10;nwIAAGRycy9kb3ducmV2LnhtbFBLBQYAAAAABAAEAPcAAACQAwAAAAA=&#10;">
                                  <v:imagedata r:id="rId8" o:title=""/>
                                  <v:path arrowok="t"/>
                                </v:shape>
                                <v:shape id="Поле 40" o:spid="_x0000_s1036" type="#_x0000_t202" style="position:absolute;left:12362;top:14301;width:2705;height:1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H7Q8EA&#10;AADbAAAADwAAAGRycy9kb3ducmV2LnhtbERPy2rCQBTdF/oPwy24KTpRi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R+0PBAAAA2wAAAA8AAAAAAAAAAAAAAAAAmAIAAGRycy9kb3du&#10;cmV2LnhtbFBLBQYAAAAABAAEAPUAAACGAwAAAAA=&#10;" stroked="f">
                                  <v:textbox inset="0,0,0,0">
                                    <w:txbxContent>
                                      <w:p w:rsidR="00146B8C" w:rsidRPr="000659A3" w:rsidRDefault="00146B8C" w:rsidP="00146B8C">
                                        <w:pPr>
                                          <w:pStyle w:val="a5"/>
                                          <w:rPr>
                                            <w:rFonts w:cs="Times New Roman"/>
                                            <w:b w:val="0"/>
                                            <w:noProof/>
                                            <w:color w:val="auto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  <w:b w:val="0"/>
                                            <w:color w:val="auto"/>
                                            <w:sz w:val="24"/>
                                            <w:szCs w:val="24"/>
                                          </w:rPr>
                                          <w:t>10с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Поле 41" o:spid="_x0000_s1037" type="#_x0000_t202" style="position:absolute;left:21470;top:14264;width:2698;height:1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1e2MQA&#10;AADbAAAADwAAAGRycy9kb3ducmV2LnhtbESPT2sCMRTE70K/Q3gFL1KzLiKyNYrVCj20B614fmxe&#10;dxc3L0uS/fftG6HQ4zAzv2E2u8HUoiPnK8sKFvMEBHFudcWFguv36WUNwgdkjbVlUjCSh932abLB&#10;TNuez9RdQiEihH2GCsoQmkxKn5dk0M9tQxy9H+sMhihdIbXDPsJNLdMkWUmDFceFEhs6lJTfL61R&#10;sDq6tj/zYXa8vn/iV1Okt7fxptT0edi/ggg0hP/wX/tDK1gu4PEl/gC5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dXtjEAAAA2wAAAA8AAAAAAAAAAAAAAAAAmAIAAGRycy9k&#10;b3ducmV2LnhtbFBLBQYAAAAABAAEAPUAAACJAwAAAAA=&#10;" stroked="f">
                                <v:textbox inset="0,0,0,0">
                                  <w:txbxContent>
                                    <w:p w:rsidR="00146B8C" w:rsidRPr="000659A3" w:rsidRDefault="00146B8C" w:rsidP="00146B8C">
                                      <w:pPr>
                                        <w:pStyle w:val="a5"/>
                                        <w:rPr>
                                          <w:rFonts w:cs="Times New Roman"/>
                                          <w:b w:val="0"/>
                                          <w:noProof/>
                                          <w:color w:val="auto"/>
                                          <w:sz w:val="24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  <w:b w:val="0"/>
                                          <w:color w:val="auto"/>
                                          <w:sz w:val="24"/>
                                          <w:szCs w:val="24"/>
                                        </w:rPr>
                                        <w:t>20с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Поле 42" o:spid="_x0000_s1038" type="#_x0000_t202" style="position:absolute;left:25676;top:10826;width:2699;height:1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/Ar8UA&#10;AADbAAAADwAAAGRycy9kb3ducmV2LnhtbESPzWrDMBCE74W8g9hALqWRa0oobpSQnwZ6SA92Q86L&#10;tbVMrZWRlNh5+6oQ6HGYmW+Y5Xq0nbiSD61jBc/zDARx7XTLjYLT1+HpFUSIyBo7x6TgRgHWq8nD&#10;EgvtBi7pWsVGJAiHAhWYGPtCylAbshjmridO3rfzFmOSvpHa45DgtpN5li2kxZbTgsGedobqn+pi&#10;FSz2/jKUvHvcn96P+Nk3+Xl7Oys1m46bNxCRxvgfvrc/tIKXHP6+pB8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D8CvxQAAANsAAAAPAAAAAAAAAAAAAAAAAJgCAABkcnMv&#10;ZG93bnJldi54bWxQSwUGAAAAAAQABAD1AAAAigMAAAAA&#10;" stroked="f">
                              <v:textbox inset="0,0,0,0">
                                <w:txbxContent>
                                  <w:p w:rsidR="00146B8C" w:rsidRPr="000659A3" w:rsidRDefault="00146B8C" w:rsidP="00146B8C">
                                    <w:pPr>
                                      <w:pStyle w:val="a5"/>
                                      <w:rPr>
                                        <w:rFonts w:cs="Times New Roman"/>
                                        <w:b w:val="0"/>
                                        <w:noProof/>
                                        <w:color w:val="auto"/>
                                        <w:sz w:val="24"/>
                                        <w:szCs w:val="24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cs="Times New Roman"/>
                                        <w:b w:val="0"/>
                                        <w:color w:val="auto"/>
                                        <w:sz w:val="24"/>
                                        <w:szCs w:val="24"/>
                                        <w:lang w:val="en-US"/>
                                      </w:rPr>
                                      <w:t>t,</w:t>
                                    </w:r>
                                    <w:proofErr w:type="gramEnd"/>
                                    <w:r>
                                      <w:rPr>
                                        <w:rFonts w:cs="Times New Roman"/>
                                        <w:b w:val="0"/>
                                        <w:color w:val="auto"/>
                                        <w:sz w:val="24"/>
                                        <w:szCs w:val="24"/>
                                      </w:rPr>
                                      <w:t>с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Поле 43" o:spid="_x0000_s1039" type="#_x0000_t202" style="position:absolute;top:3035;width:4864;height:18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NlNMUA&#10;AADbAAAADwAAAGRycy9kb3ducmV2LnhtbESPT2vCQBTE7wW/w/KEXopumhaR6CrWtNBDe9CK50f2&#10;mQSzb8Pumj/fvlsoeBxm5jfMejuYRnTkfG1ZwfM8AUFcWF1zqeD08zFbgvABWWNjmRSM5GG7mTys&#10;MdO25wN1x1CKCGGfoYIqhDaT0hcVGfRz2xJH72KdwRClK6V22Ee4aWSaJAtpsOa4UGFL+4qK6/Fm&#10;FCxyd+sPvH/KT+9f+N2W6fltPCv1OB12KxCBhnAP/7c/tYLXF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Q2U0xQAAANsAAAAPAAAAAAAAAAAAAAAAAJgCAABkcnMv&#10;ZG93bnJldi54bWxQSwUGAAAAAAQABAD1AAAAigMAAAAA&#10;" stroked="f">
                            <v:textbox inset="0,0,0,0">
                              <w:txbxContent>
                                <w:p w:rsidR="00146B8C" w:rsidRPr="000659A3" w:rsidRDefault="00146B8C" w:rsidP="00146B8C">
                                  <w:pPr>
                                    <w:pStyle w:val="a5"/>
                                    <w:rPr>
                                      <w:rFonts w:cs="Times New Roman"/>
                                      <w:b w:val="0"/>
                                      <w:noProof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Times New Roman"/>
                                      <w:b w:val="0"/>
                                      <w:color w:val="auto"/>
                                      <w:sz w:val="24"/>
                                      <w:szCs w:val="24"/>
                                      <w:lang w:val="en-US"/>
                                    </w:rPr>
                                    <w:t xml:space="preserve">36 </w:t>
                                  </w:r>
                                  <w:r>
                                    <w:rPr>
                                      <w:rFonts w:cs="Times New Roman"/>
                                      <w:b w:val="0"/>
                                      <w:color w:val="auto"/>
                                      <w:sz w:val="24"/>
                                      <w:szCs w:val="24"/>
                                    </w:rPr>
                                    <w:t>км</w:t>
                                  </w:r>
                                  <w:r>
                                    <w:rPr>
                                      <w:rFonts w:cs="Times New Roman"/>
                                      <w:b w:val="0"/>
                                      <w:color w:val="auto"/>
                                      <w:sz w:val="24"/>
                                      <w:szCs w:val="24"/>
                                      <w:lang w:val="en-US"/>
                                    </w:rPr>
                                    <w:t>/</w:t>
                                  </w:r>
                                  <w:r>
                                    <w:rPr>
                                      <w:rFonts w:cs="Times New Roman"/>
                                      <w:b w:val="0"/>
                                      <w:color w:val="auto"/>
                                      <w:sz w:val="24"/>
                                      <w:szCs w:val="24"/>
                                    </w:rPr>
                                    <w:t>ч</w:t>
                                  </w:r>
                                  <w:proofErr w:type="gramEnd"/>
                                </w:p>
                              </w:txbxContent>
                            </v:textbox>
                          </v:shape>
                        </v:group>
                        <v:shape id="Поле 44" o:spid="_x0000_s1040" type="#_x0000_t202" style="position:absolute;left:6035;width:2698;height:2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ar9QMUA&#10;AADbAAAADwAAAGRycy9kb3ducmV2LnhtbESPzWrDMBCE74W8g9hALyWRE0w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qv1AxQAAANsAAAAPAAAAAAAAAAAAAAAAAJgCAABkcnMv&#10;ZG93bnJldi54bWxQSwUGAAAAAAQABAD1AAAAigMAAAAA&#10;" stroked="f">
                          <v:textbox inset="0,0,0,0">
                            <w:txbxContent>
                              <w:p w:rsidR="00146B8C" w:rsidRPr="000659A3" w:rsidRDefault="00146B8C" w:rsidP="00146B8C">
                                <w:pPr>
                                  <w:pStyle w:val="a5"/>
                                  <w:rPr>
                                    <w:rFonts w:cs="Times New Roman"/>
                                    <w:b w:val="0"/>
                                    <w:i/>
                                    <w:noProof/>
                                    <w:color w:val="auto"/>
                                    <w:sz w:val="36"/>
                                    <w:szCs w:val="36"/>
                                    <w:lang w:val="en-US"/>
                                  </w:rPr>
                                </w:pPr>
                                <w:r w:rsidRPr="000659A3">
                                  <w:rPr>
                                    <w:rFonts w:cs="Times New Roman"/>
                                    <w:b w:val="0"/>
                                    <w:i/>
                                    <w:color w:val="auto"/>
                                    <w:sz w:val="36"/>
                                    <w:szCs w:val="36"/>
                                  </w:rPr>
                                  <w:t>υ</w:t>
                                </w:r>
                              </w:p>
                            </w:txbxContent>
                          </v:textbox>
                        </v:shape>
                      </v:group>
                      <v:shape id="Поле 45" o:spid="_x0000_s1041" type="#_x0000_t202" style="position:absolute;left:4096;top:15288;width:1384;height:2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ZY28UA&#10;AADbAAAADwAAAGRycy9kb3ducmV2LnhtbESPT2vCQBTE7wW/w/KEXopuGlqR6CrWtNBDe9CK50f2&#10;mQSzb8Pumj/fvlsoeBxm5jfMejuYRnTkfG1ZwfM8AUFcWF1zqeD08zFbgvABWWNjmRSM5GG7mTys&#10;MdO25wN1x1CKCGGfoYIqhDaT0hcVGfRz2xJH72KdwRClK6V22Ee4aWSaJAtpsOa4UGFL+4qK6/Fm&#10;FCxyd+sPvH/KT+9f+N2W6fltPCv1OB12KxCBhnAP/7c/tYKXV/j7En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5ljbxQAAANsAAAAPAAAAAAAAAAAAAAAAAJgCAABkcnMv&#10;ZG93bnJldi54bWxQSwUGAAAAAAQABAD1AAAAigMAAAAA&#10;" stroked="f">
                        <v:textbox inset="0,0,0,0">
                          <w:txbxContent>
                            <w:p w:rsidR="00146B8C" w:rsidRPr="000659A3" w:rsidRDefault="00146B8C" w:rsidP="00146B8C">
                              <w:pPr>
                                <w:pStyle w:val="a5"/>
                                <w:rPr>
                                  <w:rFonts w:cs="Times New Roman"/>
                                  <w:b w:val="0"/>
                                  <w:noProof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0659A3">
                                <w:rPr>
                                  <w:rFonts w:cs="Times New Roman"/>
                                  <w:b w:val="0"/>
                                  <w:noProof/>
                                  <w:color w:val="auto"/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146B8C" w:rsidRPr="00146B8C" w:rsidRDefault="00146B8C" w:rsidP="00146B8C">
            <w:pPr>
              <w:ind w:firstLine="2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6B8C">
              <w:rPr>
                <w:rFonts w:ascii="Times New Roman" w:hAnsi="Times New Roman" w:cs="Times New Roman"/>
                <w:sz w:val="24"/>
                <w:szCs w:val="24"/>
              </w:rPr>
              <w:t xml:space="preserve">  Печкин при помощи "умных часов" построил график зависимости своей скорости от времени при движении на велосипеде от почты  до домика дяди Фёдора.  Этот график изображен на рис</w:t>
            </w:r>
            <w:proofErr w:type="gramStart"/>
            <w:r w:rsidRPr="00146B8C">
              <w:rPr>
                <w:rFonts w:ascii="Times New Roman" w:hAnsi="Times New Roman" w:cs="Times New Roman"/>
                <w:sz w:val="24"/>
                <w:szCs w:val="24"/>
              </w:rPr>
              <w:t xml:space="preserve"> Н</w:t>
            </w:r>
            <w:proofErr w:type="gramEnd"/>
            <w:r w:rsidRPr="00146B8C">
              <w:rPr>
                <w:rFonts w:ascii="Times New Roman" w:hAnsi="Times New Roman" w:cs="Times New Roman"/>
                <w:sz w:val="24"/>
                <w:szCs w:val="24"/>
              </w:rPr>
              <w:t>айдите путь, который преодолел Печкин.</w:t>
            </w:r>
          </w:p>
          <w:p w:rsidR="00146B8C" w:rsidRPr="00146B8C" w:rsidRDefault="00146B8C" w:rsidP="00146B8C">
            <w:pPr>
              <w:ind w:firstLine="20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46B8C" w:rsidRPr="00146B8C" w:rsidRDefault="00146B8C" w:rsidP="00146B8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0C269E" w:rsidRDefault="000C269E" w:rsidP="000C269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 xml:space="preserve">ЗАДАЧА 2.    </w:t>
      </w:r>
      <w:r w:rsidRPr="00146B8C">
        <w:rPr>
          <w:rFonts w:ascii="Times New Roman" w:hAnsi="Times New Roman"/>
          <w:b/>
          <w:bCs/>
          <w:iCs/>
          <w:sz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  <w:r w:rsidRPr="00146B8C">
        <w:rPr>
          <w:rFonts w:ascii="Times New Roman" w:hAnsi="Times New Roman" w:cs="Times New Roman"/>
          <w:b/>
          <w:sz w:val="24"/>
          <w:szCs w:val="24"/>
        </w:rPr>
        <w:t>«Медведь на льдине»</w:t>
      </w: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Во льдах Арктики в центре небольшой плоской льдины площадью 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>=70 м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стоит белый медведь массой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= 700 кг. При этом наводная часть льдины выступает над поверхностью воды на высоту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/>
        </w:rPr>
        <w:t>h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= 10 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</w:rPr>
        <w:t>см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. На какой  глубине под водой находится нижняя поверхность льдины? Плотность воды 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instrText xml:space="preserve"> QUOTE </w:instrText>
      </w:r>
      <w:r w:rsidR="0024441E">
        <w:rPr>
          <w:rFonts w:ascii="Times New Roman" w:hAnsi="Times New Roman" w:cs="Times New Roman"/>
          <w:position w:val="-11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18.4pt" equationxml="&lt;">
            <v:imagedata r:id="rId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separate"/>
      </w:r>
      <w:r w:rsidR="0024441E">
        <w:rPr>
          <w:rFonts w:ascii="Times New Roman" w:hAnsi="Times New Roman" w:cs="Times New Roman"/>
          <w:position w:val="-11"/>
          <w:sz w:val="24"/>
          <w:szCs w:val="24"/>
        </w:rPr>
        <w:pict>
          <v:shape id="_x0000_i1026" type="#_x0000_t75" style="width:8.35pt;height:18.4pt" equationxml="&lt;">
            <v:imagedata r:id="rId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в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>=1080 кг/м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, плотность льда  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instrText xml:space="preserve"> QUOTE </w:instrText>
      </w:r>
      <w:r w:rsidR="0024441E">
        <w:rPr>
          <w:rFonts w:ascii="Times New Roman" w:hAnsi="Times New Roman" w:cs="Times New Roman"/>
          <w:position w:val="-11"/>
          <w:sz w:val="24"/>
          <w:szCs w:val="24"/>
        </w:rPr>
        <w:pict>
          <v:shape id="_x0000_i1027" type="#_x0000_t75" style="width:8.35pt;height:18.4pt" equationxml="&lt;">
            <v:imagedata r:id="rId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separate"/>
      </w:r>
      <w:r w:rsidR="0024441E">
        <w:rPr>
          <w:rFonts w:ascii="Times New Roman" w:hAnsi="Times New Roman" w:cs="Times New Roman"/>
          <w:position w:val="-11"/>
          <w:sz w:val="24"/>
          <w:szCs w:val="24"/>
        </w:rPr>
        <w:pict>
          <v:shape id="_x0000_i1028" type="#_x0000_t75" style="width:8.35pt;height:18.4pt" equationxml="&lt;">
            <v:imagedata r:id="rId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</w:rPr>
        <w:t>л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>=900 кг/м</w:t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.    </w:t>
      </w:r>
    </w:p>
    <w:p w:rsidR="00146B8C" w:rsidRPr="00146B8C" w:rsidRDefault="00146B8C" w:rsidP="000C269E">
      <w:pPr>
        <w:spacing w:after="0" w:line="36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</w:p>
    <w:p w:rsidR="00146B8C" w:rsidRPr="00146B8C" w:rsidRDefault="000C269E" w:rsidP="000C269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1" locked="0" layoutInCell="1" allowOverlap="1" wp14:anchorId="0059F96E" wp14:editId="16C2AF87">
            <wp:simplePos x="0" y="0"/>
            <wp:positionH relativeFrom="column">
              <wp:posOffset>4827270</wp:posOffset>
            </wp:positionH>
            <wp:positionV relativeFrom="paragraph">
              <wp:posOffset>132715</wp:posOffset>
            </wp:positionV>
            <wp:extent cx="1162050" cy="1076325"/>
            <wp:effectExtent l="0" t="0" r="0" b="9525"/>
            <wp:wrapTight wrapText="bothSides">
              <wp:wrapPolygon edited="0">
                <wp:start x="0" y="0"/>
                <wp:lineTo x="0" y="21409"/>
                <wp:lineTo x="21246" y="21409"/>
                <wp:lineTo x="21246" y="0"/>
                <wp:lineTo x="0" y="0"/>
              </wp:wrapPolygon>
            </wp:wrapTight>
            <wp:docPr id="4" name="Рисунок 4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 descr="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6B8C" w:rsidRPr="00146B8C">
        <w:rPr>
          <w:rFonts w:ascii="Times New Roman" w:hAnsi="Times New Roman" w:cs="Times New Roman"/>
          <w:b/>
          <w:sz w:val="24"/>
          <w:szCs w:val="24"/>
        </w:rPr>
        <w:t xml:space="preserve">ЗАДАЧА 3. </w:t>
      </w:r>
      <w:r w:rsidR="00146B8C" w:rsidRPr="00146B8C">
        <w:rPr>
          <w:rFonts w:ascii="Times New Roman" w:hAnsi="Times New Roman"/>
          <w:b/>
          <w:bCs/>
          <w:iCs/>
          <w:sz w:val="24"/>
        </w:rPr>
        <w:t>(10 баллов)</w:t>
      </w:r>
      <w:r w:rsidR="00146B8C"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  <w:r w:rsidR="00146B8C" w:rsidRPr="00146B8C">
        <w:rPr>
          <w:rFonts w:ascii="Times New Roman" w:hAnsi="Times New Roman" w:cs="Times New Roman"/>
          <w:b/>
          <w:sz w:val="24"/>
          <w:szCs w:val="24"/>
        </w:rPr>
        <w:t>"Колечко, колечко"</w:t>
      </w: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ьцо из проволоки разделено двумя точками подключения A и B 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на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 отрезка         </w:t>
      </w:r>
      <w:r w:rsidRPr="00146B8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80" w:dyaOrig="340">
          <v:shape id="_x0000_i1029" type="#_x0000_t75" style="width:9.2pt;height:17.6pt" o:ole="">
            <v:imagedata r:id="rId11" o:title=""/>
          </v:shape>
          <o:OLEObject Type="Embed" ProgID="Equation.3" ShapeID="_x0000_i1029" DrawAspect="Content" ObjectID="_1601726824" r:id="rId12"/>
        </w:objec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proofErr w:type="gramStart"/>
      <w:r w:rsidRPr="00146B8C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00" w:dyaOrig="340">
          <v:shape id="_x0000_i1030" type="#_x0000_t75" style="width:10.05pt;height:17.6pt" o:ole="">
            <v:imagedata r:id="rId13" o:title=""/>
          </v:shape>
          <o:OLEObject Type="Embed" ProgID="Equation.3" ShapeID="_x0000_i1030" DrawAspect="Content" ObjectID="_1601726825" r:id="rId14"/>
        </w:objec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противление между точками A и B в 4,5 раза меньше сопротивления </w:t>
      </w: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сей проволоки, из которой сделано кольцо. Найти в каком отношении делят точки присоединения A и B длину окружности кольца </w:t>
      </w:r>
      <w:r w:rsidRPr="00146B8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780" w:dyaOrig="680">
          <v:shape id="_x0000_i1031" type="#_x0000_t75" style="width:39.35pt;height:33.5pt" o:ole="">
            <v:imagedata r:id="rId15" o:title=""/>
          </v:shape>
          <o:OLEObject Type="Embed" ProgID="Equation.3" ShapeID="_x0000_i1031" DrawAspect="Content" ObjectID="_1601726826" r:id="rId16"/>
        </w:objec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146B8C" w:rsidRPr="00146B8C" w:rsidRDefault="00146B8C" w:rsidP="000C26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.е. точки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елят окружность на две дуги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ы которых относятся как 1:2.</w:t>
      </w:r>
    </w:p>
    <w:p w:rsidR="00146B8C" w:rsidRPr="00146B8C" w:rsidRDefault="00146B8C" w:rsidP="000C269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>ЗАДАЧА 4.</w:t>
      </w:r>
      <w:r w:rsidRPr="00146B8C">
        <w:rPr>
          <w:rFonts w:ascii="Times New Roman" w:hAnsi="Times New Roman" w:cs="Times New Roman"/>
          <w:sz w:val="24"/>
          <w:szCs w:val="24"/>
        </w:rPr>
        <w:t xml:space="preserve">  </w:t>
      </w:r>
      <w:r w:rsidRPr="00146B8C">
        <w:rPr>
          <w:rFonts w:ascii="Times New Roman" w:hAnsi="Times New Roman"/>
          <w:b/>
          <w:bCs/>
          <w:iCs/>
          <w:sz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  <w:r w:rsidRPr="00146B8C">
        <w:rPr>
          <w:rFonts w:ascii="Times New Roman" w:hAnsi="Times New Roman" w:cs="Times New Roman"/>
          <w:b/>
          <w:sz w:val="24"/>
          <w:szCs w:val="24"/>
        </w:rPr>
        <w:t>"Свет клином сошёлся"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Через клин с малым углом </w:t>
      </w:r>
      <w:r w:rsidRPr="00146B8C">
        <w:rPr>
          <w:rFonts w:ascii="Times New Roman" w:hAnsi="Times New Roman" w:cs="Times New Roman"/>
          <w:position w:val="-6"/>
          <w:sz w:val="24"/>
          <w:szCs w:val="24"/>
        </w:rPr>
        <w:object w:dxaOrig="260" w:dyaOrig="240">
          <v:shape id="_x0000_i1032" type="#_x0000_t75" style="width:13.4pt;height:11.7pt" o:ole="">
            <v:imagedata r:id="rId17" o:title=""/>
          </v:shape>
          <o:OLEObject Type="Embed" ProgID="Equation.DSMT4" ShapeID="_x0000_i1032" DrawAspect="Content" ObjectID="_1601726827" r:id="rId18"/>
        </w:object>
      </w:r>
      <w:r w:rsidRPr="00146B8C">
        <w:rPr>
          <w:rFonts w:ascii="Times New Roman" w:hAnsi="Times New Roman" w:cs="Times New Roman"/>
          <w:sz w:val="24"/>
          <w:szCs w:val="24"/>
        </w:rPr>
        <w:t xml:space="preserve"> при вершине проходит луч света, который падает под малым углом </w:t>
      </w:r>
      <w:r w:rsidRPr="00146B8C">
        <w:rPr>
          <w:rFonts w:ascii="Times New Roman" w:hAnsi="Times New Roman" w:cs="Times New Roman"/>
          <w:position w:val="-10"/>
          <w:sz w:val="24"/>
          <w:szCs w:val="24"/>
        </w:rPr>
        <w:object w:dxaOrig="220" w:dyaOrig="279">
          <v:shape id="_x0000_i1033" type="#_x0000_t75" style="width:10.9pt;height:13.4pt" o:ole="">
            <v:imagedata r:id="rId19" o:title=""/>
          </v:shape>
          <o:OLEObject Type="Embed" ProgID="Equation.DSMT4" ShapeID="_x0000_i1033" DrawAspect="Content" ObjectID="_1601726828" r:id="rId20"/>
        </w:object>
      </w:r>
      <w:r w:rsidRPr="00146B8C">
        <w:rPr>
          <w:rFonts w:ascii="Times New Roman" w:hAnsi="Times New Roman" w:cs="Times New Roman"/>
          <w:sz w:val="24"/>
          <w:szCs w:val="24"/>
        </w:rPr>
        <w:t xml:space="preserve"> к передней поверхности клина. Найдите угол Φ отклонения луча света от первоначального направления. Показатель преломления материала клина равен </w:t>
      </w:r>
      <w:r w:rsidRPr="00146B8C">
        <w:rPr>
          <w:rFonts w:ascii="Times New Roman" w:hAnsi="Times New Roman" w:cs="Times New Roman"/>
          <w:position w:val="-6"/>
          <w:sz w:val="24"/>
          <w:szCs w:val="24"/>
        </w:rPr>
        <w:object w:dxaOrig="220" w:dyaOrig="240">
          <v:shape id="_x0000_i1034" type="#_x0000_t75" style="width:10.9pt;height:11.7pt" o:ole="">
            <v:imagedata r:id="rId21" o:title=""/>
          </v:shape>
          <o:OLEObject Type="Embed" ProgID="Equation.DSMT4" ShapeID="_x0000_i1034" DrawAspect="Content" ObjectID="_1601726829" r:id="rId22"/>
        </w:object>
      </w:r>
      <w:r w:rsidRPr="00146B8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46B8C" w:rsidRPr="00146B8C" w:rsidRDefault="00146B8C" w:rsidP="00146B8C">
      <w:pPr>
        <w:spacing w:after="0" w:line="360" w:lineRule="auto"/>
        <w:ind w:firstLine="708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 xml:space="preserve">ЗАДАЧА 5.   </w:t>
      </w:r>
      <w:r w:rsidRPr="00146B8C">
        <w:rPr>
          <w:rFonts w:ascii="Times New Roman" w:hAnsi="Times New Roman"/>
          <w:b/>
          <w:bCs/>
          <w:iCs/>
          <w:sz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 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</w:rPr>
        <w:t>"Шахта"</w:t>
      </w:r>
    </w:p>
    <w:p w:rsidR="00146B8C" w:rsidRPr="00146B8C" w:rsidRDefault="00146B8C" w:rsidP="00146B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Найдите, во сколько раз ускорение свободного падения на поверхности Земли, отличается от ускорения свободного падения в шахте на расстояни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r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з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4</m:t>
            </m:r>
          </m:den>
        </m:f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от  центра Земли, где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з</m:t>
            </m:r>
          </m:sub>
        </m:sSub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– средний радиус Земли. Землю считать однородным шаром.</w:t>
      </w:r>
    </w:p>
    <w:p w:rsidR="00146B8C" w:rsidRPr="00146B8C" w:rsidRDefault="00146B8C" w:rsidP="00146B8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ероссийская олимпиада школьников</w:t>
      </w:r>
    </w:p>
    <w:p w:rsidR="000C269E" w:rsidRPr="00370FF6" w:rsidRDefault="00370FF6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</w:pPr>
      <w:r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Муниципальный </w:t>
      </w:r>
      <w:r w:rsidR="000C269E"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 этап</w:t>
      </w:r>
    </w:p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Физика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i/>
          <w:sz w:val="24"/>
          <w:szCs w:val="24"/>
        </w:rPr>
        <w:t>10 класс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бщее время выполнения работы –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3 часа 30 минут.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ксимальное количество баллов - </w:t>
      </w:r>
      <w:r w:rsidRPr="00146B8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50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работы можно пользоваться непрограммируемым калькулятором.</w:t>
      </w: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20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C269E" w:rsidRPr="00146B8C" w:rsidRDefault="000C269E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146B8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ЗАДАЧА 1.   (10 баллов)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146B8C" w:rsidRPr="00146B8C" w:rsidRDefault="00146B8C" w:rsidP="00146B8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146B8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На циферблате башенных часов, изготовленном из непроводящего материала, между соседними металлическими делениями, расположенными через 1 минуту по всему кругу, включены одинаковые резисторы сопротивлением </w:t>
      </w:r>
      <w:r w:rsidRPr="00146B8C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r</w:t>
      </w:r>
      <w:r w:rsidRPr="00146B8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каждый. На концах часовой и минутной стрелок, также изготовленных из непроводящего материала, имеются контакты, соприкасающиеся с минутными делениями, находящимися под соответствующей стрелкой. Минутная стрелка скачком сдвигается на одно деление через каждую минуту, а часовая – через каждые 12 минут. Ровно в 12.00 к контактам на концах стрелок подсоединили прибор для измерения сопротивления – омметр. Через какое время после этого показания </w:t>
      </w:r>
      <w:proofErr w:type="gramStart"/>
      <w:r w:rsidRPr="00146B8C">
        <w:rPr>
          <w:rFonts w:ascii="Times New Roman" w:eastAsia="MS Mincho" w:hAnsi="Times New Roman" w:cs="Times New Roman"/>
          <w:sz w:val="24"/>
          <w:szCs w:val="24"/>
          <w:lang w:eastAsia="ja-JP"/>
        </w:rPr>
        <w:t>омметра</w:t>
      </w:r>
      <w:proofErr w:type="gramEnd"/>
      <w:r w:rsidRPr="00146B8C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в первый раз достигнут максимального значения и чему равно это значение?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ja-JP"/>
        </w:rPr>
        <w:t xml:space="preserve">  </w:t>
      </w:r>
      <w:r w:rsidRPr="00146B8C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 xml:space="preserve"> </w:t>
      </w:r>
    </w:p>
    <w:p w:rsidR="00146B8C" w:rsidRDefault="00146B8C" w:rsidP="00146B8C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0C269E" w:rsidRDefault="000C269E" w:rsidP="00146B8C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0C269E" w:rsidRPr="00146B8C" w:rsidRDefault="000C269E" w:rsidP="00146B8C">
      <w:pPr>
        <w:spacing w:after="0" w:line="240" w:lineRule="auto"/>
        <w:ind w:firstLine="708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b/>
          <w:sz w:val="24"/>
          <w:szCs w:val="24"/>
        </w:rPr>
        <w:t>ЗАДАЧА 2</w:t>
      </w:r>
      <w:r w:rsidRPr="00146B8C">
        <w:rPr>
          <w:rFonts w:ascii="Times New Roman" w:hAnsi="Times New Roman" w:cs="Times New Roman"/>
          <w:sz w:val="24"/>
          <w:szCs w:val="24"/>
        </w:rPr>
        <w:t xml:space="preserve">.  </w:t>
      </w:r>
      <w:r w:rsidRPr="000B0417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(10 </w:t>
      </w:r>
      <w:r w:rsidRPr="00146B8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баллов)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 </w:t>
      </w:r>
      <w:r w:rsidRPr="00146B8C">
        <w:rPr>
          <w:rFonts w:ascii="Times New Roman" w:eastAsia="Calibri" w:hAnsi="Times New Roman" w:cs="Times New Roman"/>
          <w:sz w:val="24"/>
          <w:szCs w:val="24"/>
        </w:rPr>
        <w:t>На листе бумаги стоит прямой цилиндр, высота которого 20см и диаметр основания 2 см. С каким наименьшим ускорением нужно потянуть лист, чтобы цилиндр упал? Предполагается, что цилиндр не скользит по поверхности листа.</w:t>
      </w:r>
    </w:p>
    <w:p w:rsidR="000C269E" w:rsidRDefault="000C269E" w:rsidP="00146B8C">
      <w:pPr>
        <w:tabs>
          <w:tab w:val="left" w:pos="7635"/>
        </w:tabs>
        <w:rPr>
          <w:rFonts w:ascii="Times New Roman" w:eastAsia="Calibri" w:hAnsi="Times New Roman" w:cs="Times New Roman"/>
          <w:b/>
          <w:sz w:val="24"/>
          <w:szCs w:val="24"/>
        </w:rPr>
      </w:pPr>
    </w:p>
    <w:p w:rsidR="000C269E" w:rsidRDefault="000C269E" w:rsidP="00146B8C">
      <w:pPr>
        <w:tabs>
          <w:tab w:val="left" w:pos="7635"/>
        </w:tabs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tabs>
          <w:tab w:val="left" w:pos="7635"/>
        </w:tabs>
        <w:rPr>
          <w:rFonts w:ascii="Times New Roman" w:eastAsia="Calibri" w:hAnsi="Times New Roman" w:cs="Times New Roman"/>
          <w:b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sz w:val="24"/>
          <w:szCs w:val="24"/>
        </w:rPr>
        <w:t xml:space="preserve">ЗАДАЧА 3.   </w:t>
      </w:r>
      <w:r w:rsidRPr="00146B8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(10 баллов)</w:t>
      </w:r>
    </w:p>
    <w:p w:rsidR="00146B8C" w:rsidRDefault="00146B8C" w:rsidP="000C269E">
      <w:pPr>
        <w:tabs>
          <w:tab w:val="left" w:pos="7635"/>
        </w:tabs>
        <w:spacing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В сосуд, наполненный </w:t>
      </w:r>
      <w:r w:rsidRPr="00146B8C">
        <w:rPr>
          <w:rFonts w:ascii="Times New Roman" w:eastAsia="Calibri" w:hAnsi="Times New Roman" w:cs="Times New Roman"/>
          <w:b/>
          <w:i/>
          <w:sz w:val="24"/>
          <w:szCs w:val="24"/>
        </w:rPr>
        <w:t>смесью жидкостей</w:t>
      </w: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, плотность которой изменяется с глубиной по закону </w:t>
      </w:r>
      <w:r w:rsidRPr="00146B8C">
        <w:rPr>
          <w:rFonts w:ascii="Times New Roman" w:eastAsia="Calibri" w:hAnsi="Times New Roman" w:cs="Times New Roman"/>
          <w:sz w:val="24"/>
          <w:szCs w:val="24"/>
        </w:rPr>
        <w:sym w:font="Symbol" w:char="F072"/>
      </w:r>
      <w:r w:rsidRPr="00146B8C">
        <w:rPr>
          <w:rFonts w:ascii="Times New Roman" w:eastAsia="Calibri" w:hAnsi="Times New Roman" w:cs="Times New Roman"/>
          <w:sz w:val="24"/>
          <w:szCs w:val="24"/>
        </w:rPr>
        <w:t>(</w:t>
      </w:r>
      <w:r w:rsidRPr="00146B8C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) = </w:t>
      </w:r>
      <w:r w:rsidRPr="00146B8C">
        <w:rPr>
          <w:rFonts w:ascii="Times New Roman" w:eastAsia="Calibri" w:hAnsi="Times New Roman" w:cs="Times New Roman"/>
          <w:sz w:val="24"/>
          <w:szCs w:val="24"/>
        </w:rPr>
        <w:sym w:font="Symbol" w:char="F072"/>
      </w:r>
      <w:r w:rsidRPr="00146B8C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146B8C">
        <w:rPr>
          <w:rFonts w:ascii="Times New Roman" w:eastAsia="Calibri" w:hAnsi="Times New Roman" w:cs="Times New Roman"/>
          <w:sz w:val="24"/>
          <w:szCs w:val="24"/>
        </w:rPr>
        <w:sym w:font="Symbol" w:char="F061"/>
      </w:r>
      <w:r w:rsidRPr="00146B8C">
        <w:rPr>
          <w:rFonts w:ascii="Times New Roman" w:eastAsia="Calibri" w:hAnsi="Times New Roman" w:cs="Times New Roman"/>
          <w:sz w:val="24"/>
          <w:szCs w:val="24"/>
          <w:lang w:val="en-US"/>
        </w:rPr>
        <w:t>h</w:t>
      </w:r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, опускают тело, имеющее форму куба, плотностью </w:t>
      </w:r>
      <w:r w:rsidRPr="00146B8C">
        <w:rPr>
          <w:rFonts w:ascii="Times New Roman" w:eastAsia="Calibri" w:hAnsi="Times New Roman" w:cs="Times New Roman"/>
          <w:sz w:val="24"/>
          <w:szCs w:val="24"/>
        </w:rPr>
        <w:sym w:font="Symbol" w:char="F072"/>
      </w:r>
      <w:r w:rsidRPr="00146B8C">
        <w:rPr>
          <w:rFonts w:ascii="Times New Roman" w:eastAsia="Calibri" w:hAnsi="Times New Roman" w:cs="Times New Roman"/>
          <w:sz w:val="24"/>
          <w:szCs w:val="24"/>
          <w:vertAlign w:val="subscript"/>
        </w:rPr>
        <w:t>к</w:t>
      </w:r>
      <w:proofErr w:type="gramStart"/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 .</w:t>
      </w:r>
      <w:proofErr w:type="gramEnd"/>
      <w:r w:rsidRPr="00146B8C">
        <w:rPr>
          <w:rFonts w:ascii="Times New Roman" w:eastAsia="Calibri" w:hAnsi="Times New Roman" w:cs="Times New Roman"/>
          <w:sz w:val="24"/>
          <w:szCs w:val="24"/>
        </w:rPr>
        <w:t xml:space="preserve"> Тело целиком погружается в жидкость. На какой глубине окажется положение центра тяжести? Считать, что при погружении верхняя грань куба па</w:t>
      </w:r>
      <w:r w:rsidR="000C269E">
        <w:rPr>
          <w:rFonts w:ascii="Times New Roman" w:eastAsia="Calibri" w:hAnsi="Times New Roman" w:cs="Times New Roman"/>
          <w:sz w:val="24"/>
          <w:szCs w:val="24"/>
        </w:rPr>
        <w:t>раллельна поверхности жидкости.</w:t>
      </w:r>
    </w:p>
    <w:p w:rsidR="000C269E" w:rsidRDefault="000C269E" w:rsidP="00146B8C">
      <w:pPr>
        <w:tabs>
          <w:tab w:val="left" w:pos="7635"/>
        </w:tabs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146B8C" w:rsidRPr="00146B8C" w:rsidRDefault="000C269E" w:rsidP="000C269E">
      <w:pPr>
        <w:tabs>
          <w:tab w:val="left" w:pos="7635"/>
        </w:tabs>
        <w:jc w:val="both"/>
        <w:rPr>
          <w:rFonts w:ascii="Times New Roman" w:hAnsi="Times New Roman" w:cs="Times New Roman"/>
          <w:b/>
          <w:sz w:val="24"/>
          <w:szCs w:val="24"/>
        </w:rPr>
      </w:pPr>
      <w:r w:rsidRPr="00146B8C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6AAA3FD" wp14:editId="6B620D2E">
                <wp:simplePos x="0" y="0"/>
                <wp:positionH relativeFrom="column">
                  <wp:posOffset>4079240</wp:posOffset>
                </wp:positionH>
                <wp:positionV relativeFrom="paragraph">
                  <wp:posOffset>8890</wp:posOffset>
                </wp:positionV>
                <wp:extent cx="2147570" cy="1535430"/>
                <wp:effectExtent l="0" t="0" r="5080" b="7620"/>
                <wp:wrapTight wrapText="bothSides">
                  <wp:wrapPolygon edited="0">
                    <wp:start x="0" y="0"/>
                    <wp:lineTo x="0" y="16347"/>
                    <wp:lineTo x="5173" y="17419"/>
                    <wp:lineTo x="5173" y="21439"/>
                    <wp:lineTo x="16286" y="21439"/>
                    <wp:lineTo x="16669" y="17687"/>
                    <wp:lineTo x="21459" y="16347"/>
                    <wp:lineTo x="21459" y="0"/>
                    <wp:lineTo x="0" y="0"/>
                  </wp:wrapPolygon>
                </wp:wrapTight>
                <wp:docPr id="172" name="Группа 1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7570" cy="1535430"/>
                          <a:chOff x="0" y="0"/>
                          <a:chExt cx="2147777" cy="1535430"/>
                        </a:xfrm>
                      </wpg:grpSpPr>
                      <pic:pic xmlns:pic="http://schemas.openxmlformats.org/drawingml/2006/picture">
                        <pic:nvPicPr>
                          <pic:cNvPr id="119" name="Рисунок 119"/>
                          <pic:cNvPicPr>
                            <a:picLocks noChangeAspect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7777" cy="1169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1" name="Поле 171"/>
                        <wps:cNvSpPr txBox="1"/>
                        <wps:spPr>
                          <a:xfrm>
                            <a:off x="552840" y="1233170"/>
                            <a:ext cx="1040765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146B8C" w:rsidRPr="00B23005" w:rsidRDefault="00146B8C" w:rsidP="00146B8C">
                              <w:pPr>
                                <w:pStyle w:val="a5"/>
                                <w:rPr>
                                  <w:rFonts w:cs="Times New Roman"/>
                                  <w:b w:val="0"/>
                                  <w:noProof/>
                                  <w:color w:val="auto"/>
                                  <w:sz w:val="24"/>
                                  <w:szCs w:val="24"/>
                                </w:rPr>
                              </w:pPr>
                              <w:r w:rsidRPr="00B23005">
                                <w:rPr>
                                  <w:b w:val="0"/>
                                  <w:color w:val="auto"/>
                                  <w:sz w:val="24"/>
                                  <w:szCs w:val="24"/>
                                </w:rPr>
                                <w:t>рис. к задаче 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72" o:spid="_x0000_s1042" style="position:absolute;left:0;text-align:left;margin-left:321.2pt;margin-top:.7pt;width:169.1pt;height:120.9pt;z-index:251689984" coordsize="21477,153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">
                <v:shape id="Рисунок 119" o:spid="_x0000_s1043" type="#_x0000_t75" style="position:absolute;width:21477;height:116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VZqDCAAAA3AAAAA8AAABkcnMvZG93bnJldi54bWxET0trwkAQvhf8D8sIvTUbDVSNrlKKQvFS&#10;fBxyHLNjEszOht2tSf+9Wyh4m4/vOavNYFpxJ+cbywomSQqCuLS64UrB+bR7m4PwAVlja5kU/JKH&#10;zXr0ssJc254PdD+GSsQQ9jkqqEPocil9WZNBn9iOOHJX6wyGCF0ltcM+hptWTtP0XRpsODbU2NFn&#10;TeXt+GMUzHezC337C7usvGYH2tvCbAulXsfDxxJEoCE8xf/uLx3nTxbw90y8QK4f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hFWagwgAAANwAAAAPAAAAAAAAAAAAAAAAAJ8C&#10;AABkcnMvZG93bnJldi54bWxQSwUGAAAAAAQABAD3AAAAjgMAAAAA&#10;">
                  <v:imagedata r:id="rId24" o:title=""/>
                  <v:path arrowok="t"/>
                </v:shape>
                <v:shape id="Поле 171" o:spid="_x0000_s1044" type="#_x0000_t202" style="position:absolute;left:5528;top:12331;width:10408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z/kMQA&#10;AADcAAAADwAAAGRycy9kb3ducmV2LnhtbERPTWsCMRC9C/0PYQq9iGatYmU1ikgLthfp1ou3YTNu&#10;VjeTJcnq9t83hUJv83ifs9r0thE38qF2rGAyzkAQl07XXCk4fr2NFiBCRNbYOCYF3xRgs34YrDDX&#10;7s6fdCtiJVIIhxwVmBjbXMpQGrIYxq4lTtzZeYsxQV9J7fGewm0jn7NsLi3WnBoMtrQzVF6Lzio4&#10;zE4HM+zOrx/b2dS/H7vd/FIVSj099tsliEh9/Bf/ufc6zX+ZwO8z6QK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8/5DEAAAA3AAAAA8AAAAAAAAAAAAAAAAAmAIAAGRycy9k&#10;b3ducmV2LnhtbFBLBQYAAAAABAAEAPUAAACJAwAAAAA=&#10;" stroked="f">
                  <v:textbox style="mso-fit-shape-to-text:t" inset="0,0,0,0">
                    <w:txbxContent>
                      <w:p w:rsidR="00146B8C" w:rsidRPr="00B23005" w:rsidRDefault="00146B8C" w:rsidP="00146B8C">
                        <w:pPr>
                          <w:pStyle w:val="a5"/>
                          <w:rPr>
                            <w:rFonts w:cs="Times New Roman"/>
                            <w:b w:val="0"/>
                            <w:noProof/>
                            <w:color w:val="auto"/>
                            <w:sz w:val="24"/>
                            <w:szCs w:val="24"/>
                          </w:rPr>
                        </w:pPr>
                        <w:r w:rsidRPr="00B23005">
                          <w:rPr>
                            <w:b w:val="0"/>
                            <w:color w:val="auto"/>
                            <w:sz w:val="24"/>
                            <w:szCs w:val="24"/>
                          </w:rPr>
                          <w:t>рис. к задаче 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146B8C" w:rsidRPr="00146B8C">
        <w:rPr>
          <w:rFonts w:ascii="Times New Roman" w:hAnsi="Times New Roman" w:cs="Times New Roman"/>
          <w:b/>
          <w:sz w:val="24"/>
          <w:szCs w:val="24"/>
        </w:rPr>
        <w:t>ЗАДАЧА 4</w:t>
      </w:r>
      <w:r w:rsidR="00146B8C" w:rsidRPr="00146B8C">
        <w:rPr>
          <w:rFonts w:ascii="Times New Roman" w:hAnsi="Times New Roman" w:cs="Times New Roman"/>
          <w:sz w:val="24"/>
          <w:szCs w:val="24"/>
        </w:rPr>
        <w:t xml:space="preserve">.  </w:t>
      </w:r>
      <w:r w:rsidR="00146B8C" w:rsidRPr="00146B8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(10 баллов)</w:t>
      </w:r>
    </w:p>
    <w:p w:rsidR="00146B8C" w:rsidRPr="00146B8C" w:rsidRDefault="00146B8C" w:rsidP="00146B8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0C269E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hAnsi="Times New Roman" w:cs="Times New Roman"/>
          <w:sz w:val="24"/>
          <w:szCs w:val="24"/>
        </w:rPr>
        <w:t xml:space="preserve">Четыре лампы включены в цепь, как показано на рисунке. Мощность первой лампы 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35" type="#_x0000_t75" style="width:54.4pt;height:19.25pt" equationxml="&lt;">
            <v:imagedata r:id="rId25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36" type="#_x0000_t75" style="width:54.4pt;height:19.25pt" equationxml="&lt;">
            <v:imagedata r:id="rId25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</w:rPr>
        <w:t>Вт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, второй 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37" type="#_x0000_t75" style="width:54.4pt;height:19.25pt" equationxml="&lt;">
            <v:imagedata r:id="rId26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38" type="#_x0000_t75" style="width:54.4pt;height:19.25pt" equationxml="&lt;">
            <v:imagedata r:id="rId26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Вт, третьей 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39" type="#_x0000_t75" style="width:54.4pt;height:19.25pt" equationxml="&lt;">
            <v:imagedata r:id="rId27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40" type="#_x0000_t75" style="width:54.4pt;height:19.25pt" equationxml="&lt;">
            <v:imagedata r:id="rId27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Вт и четвёртой 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41" type="#_x0000_t75" style="width:46.9pt;height:19.25pt" equationxml="&lt;">
            <v:imagedata r:id="rId28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42" type="#_x0000_t75" style="width:46.9pt;height:19.25pt" equationxml="&lt;">
            <v:imagedata r:id="rId28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Вт.</w:t>
      </w:r>
    </w:p>
    <w:p w:rsidR="00146B8C" w:rsidRPr="00146B8C" w:rsidRDefault="00146B8C" w:rsidP="000C269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 К концам данной схемы подано силовое напряжение сети </w: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43" type="#_x0000_t75" style="width:55.25pt;height:19.25pt" equationxml="&lt;">
            <v:imagedata r:id="rId2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instrText xml:space="preserve"> </w:instrTex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="003D0DD8">
        <w:rPr>
          <w:rFonts w:ascii="Times New Roman" w:hAnsi="Times New Roman" w:cs="Times New Roman"/>
          <w:position w:val="-11"/>
          <w:sz w:val="24"/>
          <w:szCs w:val="24"/>
        </w:rPr>
        <w:pict>
          <v:shape id="_x0000_i1044" type="#_x0000_t75" style="width:55.25pt;height:19.25pt" equationxml="&lt;">
            <v:imagedata r:id="rId29" o:title="" chromakey="white"/>
          </v:shape>
        </w:pict>
      </w:r>
      <w:r w:rsidRPr="00146B8C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</w:rPr>
        <w:t>В.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Какая из этих ламп будет светить ярче?</w:t>
      </w:r>
    </w:p>
    <w:p w:rsidR="00146B8C" w:rsidRPr="00146B8C" w:rsidRDefault="00146B8C" w:rsidP="00146B8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Pr="00146B8C" w:rsidRDefault="00146B8C" w:rsidP="00146B8C">
      <w:pPr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5408" behindDoc="1" locked="0" layoutInCell="1" allowOverlap="1" wp14:anchorId="7600D3BC" wp14:editId="18C7D659">
                <wp:simplePos x="0" y="0"/>
                <wp:positionH relativeFrom="column">
                  <wp:posOffset>2946400</wp:posOffset>
                </wp:positionH>
                <wp:positionV relativeFrom="paragraph">
                  <wp:posOffset>242570</wp:posOffset>
                </wp:positionV>
                <wp:extent cx="3000375" cy="2600325"/>
                <wp:effectExtent l="0" t="0" r="0" b="9525"/>
                <wp:wrapSquare wrapText="bothSides"/>
                <wp:docPr id="82" name="Group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0375" cy="2600325"/>
                          <a:chOff x="3413" y="2314"/>
                          <a:chExt cx="4774" cy="3700"/>
                        </a:xfrm>
                      </wpg:grpSpPr>
                      <wps:wsp>
                        <wps:cNvPr id="83" name="Oval 77"/>
                        <wps:cNvSpPr>
                          <a:spLocks noChangeArrowheads="1"/>
                        </wps:cNvSpPr>
                        <wps:spPr bwMode="auto">
                          <a:xfrm>
                            <a:off x="5077" y="2799"/>
                            <a:ext cx="2233" cy="52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78"/>
                        <wps:cNvCnPr/>
                        <wps:spPr bwMode="auto">
                          <a:xfrm>
                            <a:off x="5077" y="3063"/>
                            <a:ext cx="44" cy="207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79"/>
                        <wps:cNvCnPr/>
                        <wps:spPr bwMode="auto">
                          <a:xfrm>
                            <a:off x="7310" y="3107"/>
                            <a:ext cx="44" cy="198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Oval 80"/>
                        <wps:cNvSpPr>
                          <a:spLocks noChangeArrowheads="1"/>
                        </wps:cNvSpPr>
                        <wps:spPr bwMode="auto">
                          <a:xfrm>
                            <a:off x="5121" y="4826"/>
                            <a:ext cx="2233" cy="5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5296" y="4826"/>
                            <a:ext cx="131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6128" y="4738"/>
                            <a:ext cx="131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5734" y="4738"/>
                            <a:ext cx="131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6478" y="4738"/>
                            <a:ext cx="132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Rectangle 85"/>
                        <wps:cNvSpPr>
                          <a:spLocks noChangeArrowheads="1"/>
                        </wps:cNvSpPr>
                        <wps:spPr bwMode="auto">
                          <a:xfrm>
                            <a:off x="6829" y="4782"/>
                            <a:ext cx="131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Rectangle 86"/>
                        <wps:cNvSpPr>
                          <a:spLocks noChangeArrowheads="1"/>
                        </wps:cNvSpPr>
                        <wps:spPr bwMode="auto">
                          <a:xfrm>
                            <a:off x="7091" y="4826"/>
                            <a:ext cx="132" cy="17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Line 87"/>
                        <wps:cNvCnPr/>
                        <wps:spPr bwMode="auto">
                          <a:xfrm flipH="1">
                            <a:off x="6216" y="2535"/>
                            <a:ext cx="1" cy="29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88"/>
                        <wps:cNvCnPr/>
                        <wps:spPr bwMode="auto">
                          <a:xfrm>
                            <a:off x="5427" y="2711"/>
                            <a:ext cx="1664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89"/>
                        <wps:cNvCnPr/>
                        <wps:spPr bwMode="auto">
                          <a:xfrm>
                            <a:off x="5427" y="2711"/>
                            <a:ext cx="1" cy="220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0"/>
                        <wps:cNvCnPr/>
                        <wps:spPr bwMode="auto">
                          <a:xfrm>
                            <a:off x="7091" y="3372"/>
                            <a:ext cx="1" cy="22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1"/>
                        <wps:cNvCnPr/>
                        <wps:spPr bwMode="auto">
                          <a:xfrm>
                            <a:off x="5427" y="4914"/>
                            <a:ext cx="1664" cy="66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92"/>
                        <wps:cNvCnPr/>
                        <wps:spPr bwMode="auto">
                          <a:xfrm flipV="1">
                            <a:off x="3457" y="4121"/>
                            <a:ext cx="4029" cy="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93"/>
                        <wps:cNvCnPr/>
                        <wps:spPr bwMode="auto">
                          <a:xfrm>
                            <a:off x="3413" y="3989"/>
                            <a:ext cx="91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94"/>
                        <wps:cNvCnPr/>
                        <wps:spPr bwMode="auto">
                          <a:xfrm>
                            <a:off x="3413" y="4430"/>
                            <a:ext cx="918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95"/>
                        <wps:cNvCnPr/>
                        <wps:spPr bwMode="auto">
                          <a:xfrm>
                            <a:off x="3413" y="4209"/>
                            <a:ext cx="9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96"/>
                        <wps:cNvCnPr/>
                        <wps:spPr bwMode="auto">
                          <a:xfrm>
                            <a:off x="3413" y="4650"/>
                            <a:ext cx="9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97"/>
                        <wps:cNvCnPr/>
                        <wps:spPr bwMode="auto">
                          <a:xfrm>
                            <a:off x="3413" y="3813"/>
                            <a:ext cx="9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8"/>
                        <wps:cNvCnPr/>
                        <wps:spPr bwMode="auto">
                          <a:xfrm>
                            <a:off x="3413" y="3636"/>
                            <a:ext cx="9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9"/>
                        <wps:cNvCnPr/>
                        <wps:spPr bwMode="auto">
                          <a:xfrm>
                            <a:off x="3413" y="4870"/>
                            <a:ext cx="9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00"/>
                        <wps:cNvCnPr/>
                        <wps:spPr bwMode="auto">
                          <a:xfrm>
                            <a:off x="3413" y="5091"/>
                            <a:ext cx="9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101"/>
                        <wps:cNvCnPr/>
                        <wps:spPr bwMode="auto">
                          <a:xfrm>
                            <a:off x="3413" y="3460"/>
                            <a:ext cx="9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102"/>
                        <wps:cNvCnPr/>
                        <wps:spPr bwMode="auto">
                          <a:xfrm>
                            <a:off x="3413" y="3284"/>
                            <a:ext cx="917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103"/>
                        <wps:cNvCnPr/>
                        <wps:spPr bwMode="auto">
                          <a:xfrm>
                            <a:off x="3413" y="3108"/>
                            <a:ext cx="919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04"/>
                        <wps:cNvCnPr/>
                        <wps:spPr bwMode="auto">
                          <a:xfrm flipV="1">
                            <a:off x="6216" y="2931"/>
                            <a:ext cx="919" cy="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05"/>
                        <wps:cNvCnPr/>
                        <wps:spPr bwMode="auto">
                          <a:xfrm>
                            <a:off x="7310" y="3063"/>
                            <a:ext cx="526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06"/>
                        <wps:cNvCnPr/>
                        <wps:spPr bwMode="auto">
                          <a:xfrm>
                            <a:off x="7354" y="5135"/>
                            <a:ext cx="482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07"/>
                        <wps:cNvCnPr/>
                        <wps:spPr bwMode="auto">
                          <a:xfrm>
                            <a:off x="7748" y="3063"/>
                            <a:ext cx="1" cy="207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sm" len="lg"/>
                            <a:tailEnd type="stealth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705" y="3592"/>
                            <a:ext cx="482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Default="00146B8C" w:rsidP="00146B8C">
                              <w:pP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6653" y="2402"/>
                            <a:ext cx="484" cy="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Default="00146B8C" w:rsidP="00146B8C">
                              <w:pP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5340" y="2314"/>
                            <a:ext cx="481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Default="00146B8C" w:rsidP="00146B8C">
                              <w:pP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741" y="3372"/>
                            <a:ext cx="481" cy="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Default="00146B8C" w:rsidP="00146B8C">
                              <w:pP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</w:pPr>
                              <w:r>
                                <w:rPr>
                                  <w:i/>
                                  <w:sz w:val="40"/>
                                  <w:szCs w:val="40"/>
                                  <w:lang w:val="en-US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5165" y="5580"/>
                            <a:ext cx="2189" cy="4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Pr="0007080A" w:rsidRDefault="00146B8C" w:rsidP="00146B8C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07080A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рис. к задаче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" o:spid="_x0000_s1045" style="position:absolute;left:0;text-align:left;margin-left:232pt;margin-top:19.1pt;width:236.25pt;height:204.75pt;z-index:-251651072" coordorigin="3413,2314" coordsize="4774,3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">
                <v:oval id="Oval 77" o:spid="_x0000_s1046" style="position:absolute;left:5077;top:2799;width:2233;height:5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Xou8IA&#10;AADbAAAADwAAAGRycy9kb3ducmV2LnhtbESPQYvCMBSE74L/ITzBi6zpKkipRllE0at18fxonk3d&#10;5qU2Wa3++s2C4HGYmW+YxaqztbhR6yvHCj7HCQjiwumKSwXfx+1HCsIHZI21Y1LwIA+rZb+3wEy7&#10;Ox/olodSRAj7DBWYEJpMSl8YsujHriGO3tm1FkOUbSl1i/cIt7WcJMlMWqw4LhhsaG2o+Ml/rYLZ&#10;5bgzSX3anJ6jS9hPD9f8ubsqNRx0X3MQgbrwDr/ae60gncL/l/gD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pei7wgAAANsAAAAPAAAAAAAAAAAAAAAAAJgCAABkcnMvZG93&#10;bnJldi54bWxQSwUGAAAAAAQABAD1AAAAhwMAAAAA&#10;" strokeweight="1.5pt"/>
                <v:line id="Line 78" o:spid="_x0000_s1047" style="position:absolute;visibility:visible;mso-wrap-style:square" from="5077,3063" to="5121,5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H6s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Uh+rDAAAA2wAAAA8AAAAAAAAAAAAA&#10;AAAAoQIAAGRycy9kb3ducmV2LnhtbFBLBQYAAAAABAAEAPkAAACRAwAAAAA=&#10;" strokeweight="1.5pt"/>
                <v:line id="Line 79" o:spid="_x0000_s1048" style="position:absolute;visibility:visible;mso-wrap-style:square" from="7310,3107" to="7354,5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giccMAAADbAAAADwAAAGRycy9kb3ducmV2LnhtbESPQWvCQBSE7wX/w/IEb3Vjp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YInHDAAAA2wAAAA8AAAAAAAAAAAAA&#10;AAAAoQIAAGRycy9kb3ducmV2LnhtbFBLBQYAAAAABAAEAPkAAACRAwAAAAA=&#10;" strokeweight="1.5pt"/>
                <v:oval id="Oval 80" o:spid="_x0000_s1049" style="position:absolute;left:5121;top:4826;width:2233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JLI8IA&#10;AADbAAAADwAAAGRycy9kb3ducmV2LnhtbESPQYvCMBSE7wv+h/AEL4um60KRahSRFb1axfOjeTbV&#10;5qU2Ubv++s2C4HGYmW+Y2aKztbhT6yvHCr5GCQjiwumKSwWH/Xo4AeEDssbaMSn4JQ+Lee9jhpl2&#10;D97RPQ+liBD2GSowITSZlL4wZNGPXEMcvZNrLYYo21LqFh8Rbms5TpJUWqw4LhhsaGWouOQ3qyA9&#10;7zcmqY8/x+fnOWy/d9f8ubkqNeh3yymIQF14h1/trVYwSeH/S/wB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0ksjwgAAANsAAAAPAAAAAAAAAAAAAAAAAJgCAABkcnMvZG93&#10;bnJldi54bWxQSwUGAAAAAAQABAD1AAAAhwMAAAAA&#10;" strokeweight="1.5pt"/>
                <v:rect id="Rectangle 81" o:spid="_x0000_s1050" style="position:absolute;left:5296;top:4826;width:13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uW1cQA&#10;AADbAAAADwAAAGRycy9kb3ducmV2LnhtbESPQWvCQBSE70L/w/IKvdVdbZtqzEZKQSi0HhoFr4/s&#10;Mwlm38bsqvHfu4WCx2FmvmGy5WBbcabeN441TMYKBHHpTMOVhu1m9TwD4QOywdYxabiSh2X+MMow&#10;Ne7Cv3QuQiUihH2KGuoQulRKX9Zk0Y9dRxy9vesthij7SpoeLxFuWzlVKpEWG44LNXb0WVN5KE5W&#10;Ayav5rjev/xsvk8JzqtBrd52Suunx+FjASLQEO7h//aX0TB7h78v8Qf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4LltXEAAAA2wAAAA8AAAAAAAAAAAAAAAAAmAIAAGRycy9k&#10;b3ducmV2LnhtbFBLBQYAAAAABAAEAPUAAACJAwAAAAA=&#10;" stroked="f"/>
                <v:rect id="Rectangle 82" o:spid="_x0000_s1051" style="position:absolute;left:6128;top:4738;width:13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QCp8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JI6N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5QCp8AAAADbAAAADwAAAAAAAAAAAAAAAACYAgAAZHJzL2Rvd25y&#10;ZXYueG1sUEsFBgAAAAAEAAQA9QAAAIUDAAAAAA==&#10;" stroked="f"/>
                <v:rect id="Rectangle 83" o:spid="_x0000_s1052" style="position:absolute;left:5734;top:4738;width:13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inPMQA&#10;AADbAAAADwAAAGRycy9kb3ducmV2LnhtbESPQWvCQBSE70L/w/IK3nRXrUHTbEIRhELroVro9ZF9&#10;JsHs2zS70fTfdwsFj8PMfMNkxWhbcaXeN441LOYKBHHpTMOVhs/TfrYB4QOywdYxafghD0X+MMkw&#10;Ne7GH3Q9hkpECPsUNdQhdKmUvqzJop+7jjh6Z9dbDFH2lTQ93iLctnKpVCItNhwXauxoV1N5OQ5W&#10;AyZP5vtwXr2f3oYEt9Wo9usvpfX0cXx5BhFoDPfwf/vVaNhs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YpzzEAAAA2wAAAA8AAAAAAAAAAAAAAAAAmAIAAGRycy9k&#10;b3ducmV2LnhtbFBLBQYAAAAABAAEAPUAAACJAwAAAAA=&#10;" stroked="f"/>
                <v:rect id="Rectangle 84" o:spid="_x0000_s1053" style="position:absolute;left:6478;top:4738;width:132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uYfMAA&#10;AADbAAAADwAAAGRycy9kb3ducmV2LnhtbERPy4rCMBTdD/gP4QruxsTHFK1GEUEY0Fn4ALeX5toW&#10;m5vaRO38vVkILg/nPV+2thIPanzpWMOgr0AQZ86UnGs4HTffExA+IBusHJOGf/KwXHS+5pga9+Q9&#10;PQ4hFzGEfYoaihDqVEqfFWTR911NHLmLayyGCJtcmgafMdxWcqhUIi2WHBsKrGldUHY93K0GTMbm&#10;9ncZ7Y7be4LTvFWbn7PSutdtVzMQgdrwEb/dv0bDNK6PX+IPkIs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DuYfMAAAADbAAAADwAAAAAAAAAAAAAAAACYAgAAZHJzL2Rvd25y&#10;ZXYueG1sUEsFBgAAAAAEAAQA9QAAAIUDAAAAAA==&#10;" stroked="f"/>
                <v:rect id="Rectangle 85" o:spid="_x0000_s1054" style="position:absolute;left:6829;top:4782;width:13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c958QA&#10;AADbAAAADwAAAGRycy9kb3ducmV2LnhtbESPQWvCQBSE70L/w/IK3nRXraFGVylCoNB6aFLo9ZF9&#10;JsHs2zS7xvTfdwsFj8PMfMPsDqNtxUC9bxxrWMwVCOLSmYYrDZ9FNnsG4QOywdYxafghD4f9w2SH&#10;qXE3/qAhD5WIEPYpaqhD6FIpfVmTRT93HXH0zq63GKLsK2l6vEW4beVSqURabDgu1NjRsabykl+t&#10;BkyezPfpvHov3q4JbqpRZesvpfX0cXzZggg0hnv4v/1qNGwW8Pcl/gC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3PefEAAAA2wAAAA8AAAAAAAAAAAAAAAAAmAIAAGRycy9k&#10;b3ducmV2LnhtbFBLBQYAAAAABAAEAPUAAACJAwAAAAA=&#10;" stroked="f"/>
                <v:rect id="Rectangle 86" o:spid="_x0000_s1055" style="position:absolute;left:7091;top:4826;width:132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WjkMQA&#10;AADbAAAADwAAAGRycy9kb3ducmV2LnhtbESPQWvCQBSE70L/w/IKvelurYYa3YRSCBTUQ7XQ6yP7&#10;TILZt2l2jem/dwsFj8PMfMNs8tG2YqDeN441PM8UCOLSmYYrDV/HYvoKwgdkg61j0vBLHvLsYbLB&#10;1Lgrf9JwCJWIEPYpaqhD6FIpfVmTRT9zHXH0Tq63GKLsK2l6vEa4beVcqURabDgu1NjRe03l+XCx&#10;GjBZmJ/96WV33F4SXFWjKpbfSuunx/FtDSLQGO7h//aH0bCaw9+X+ANkd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lo5DEAAAA2wAAAA8AAAAAAAAAAAAAAAAAmAIAAGRycy9k&#10;b3ducmV2LnhtbFBLBQYAAAAABAAEAPUAAACJAwAAAAA=&#10;" stroked="f"/>
                <v:line id="Line 87" o:spid="_x0000_s1056" style="position:absolute;flip:x;visibility:visible;mso-wrap-style:square" from="6216,2535" to="6217,5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f4ncUAAADbAAAADwAAAGRycy9kb3ducmV2LnhtbESPQWvCQBSE7wX/w/KE3ppNbCkxuopI&#10;U6SX0tSDx2f2mUSzb0N2o+m/7xYKHoeZ+YZZrkfTiiv1rrGsIIliEMSl1Q1XCvbf+VMKwnlkja1l&#10;UvBDDtarycMSM21v/EXXwlciQNhlqKD2vsukdGVNBl1kO+LgnWxv0AfZV1L3eAtw08pZHL9Kgw2H&#10;hRo72tZUXorBKLjwhzye3z+T5Jg2u5fDOc2Ht1Spx+m4WYDwNPp7+L+90wrmz/D3Jfw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f4ncUAAADbAAAADwAAAAAAAAAA&#10;AAAAAAChAgAAZHJzL2Rvd25yZXYueG1sUEsFBgAAAAAEAAQA+QAAAJMDAAAAAA==&#10;">
                  <v:stroke dashstyle="longDashDot"/>
                </v:line>
                <v:line id="Line 88" o:spid="_x0000_s1057" style="position:absolute;visibility:visible;mso-wrap-style:square" from="5427,2711" to="7091,3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eBgMIAAADbAAAADwAAAGRycy9kb3ducmV2LnhtbESPS4vCMBSF98L8h3AH3Gk6I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eBgMIAAADbAAAADwAAAAAAAAAAAAAA&#10;AAChAgAAZHJzL2Rvd25yZXYueG1sUEsFBgAAAAAEAAQA+QAAAJADAAAAAA==&#10;">
                  <v:stroke dashstyle="dash"/>
                </v:line>
                <v:line id="Line 89" o:spid="_x0000_s1058" style="position:absolute;visibility:visible;mso-wrap-style:square" from="5427,2711" to="5428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skG8IAAADbAAAADwAAAGRycy9kb3ducmV2LnhtbESPS4vCMBSF98L8h3AH3Gk6gqIdo8iA&#10;4MJRfDDrS3Ntq81NTWLt/HsjCC4P5/FxpvPWVKIh50vLCr76CQjizOqScwXHw7I3BuEDssbKMin4&#10;Jw/z2Udniqm2d95Rsw+5iCPsU1RQhFCnUvqsIIO+b2vi6J2sMxiidLnUDu9x3FRykCQjabDkSCiw&#10;pp+Cssv+ZiI3y9fu+ne+tKvT73p55WayOWyV6n62i28QgdrwDr/aK61gMoTnl/g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skG8IAAADbAAAADwAAAAAAAAAAAAAA&#10;AAChAgAAZHJzL2Rvd25yZXYueG1sUEsFBgAAAAAEAAQA+QAAAJADAAAAAA==&#10;">
                  <v:stroke dashstyle="dash"/>
                </v:line>
                <v:line id="Line 90" o:spid="_x0000_s1059" style="position:absolute;visibility:visible;mso-wrap-style:square" from="7091,3372" to="7092,5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m6bMMAAADbAAAADwAAAGRycy9kb3ducmV2LnhtbESPzWrCQBSF9wXfYbiCuzrRRajRUUQQ&#10;skgt1dL1JXNNopk7cWaapG/fKRS6PJyfj7PZjaYVPTnfWFawmCcgiEurG64UfFyOzy8gfEDW2Fom&#10;Bd/kYbedPG0w03bgd+rPoRJxhH2GCuoQukxKX9Zk0M9tRxy9q3UGQ5SuktrhEMdNK5dJkkqDDUdC&#10;jR0dairv5y8TuWVVuMfn7T7m19fi+OB+dbq8KTWbjvs1iEBj+A//tXOtYJXC75f4A+T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pumzDAAAA2wAAAA8AAAAAAAAAAAAA&#10;AAAAoQIAAGRycy9kb3ducmV2LnhtbFBLBQYAAAAABAAEAPkAAACRAwAAAAA=&#10;">
                  <v:stroke dashstyle="dash"/>
                </v:line>
                <v:line id="Line 91" o:spid="_x0000_s1060" style="position:absolute;visibility:visible;mso-wrap-style:square" from="5427,4914" to="7091,5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Uf98MAAADbAAAADwAAAGRycy9kb3ducmV2LnhtbESPS4vCMBSF98L8h3AH3Gk6Lnx0jCID&#10;ggtH8cGsL821rTY3NYm18++NILg8nMfHmc5bU4mGnC8tK/jqJyCIM6tLzhUcD8veGIQPyBory6Tg&#10;nzzMZx+dKaba3nlHzT7kIo6wT1FBEUKdSumzggz6vq2Jo3eyzmCI0uVSO7zHcVPJQZIMpcGSI6HA&#10;mn4Kyi77m4ncLF+769/50q5Ov+vllZvJ5rBVqvvZLr5BBGrDO/xqr7SCyQieX+IP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WlH/fDAAAA2wAAAA8AAAAAAAAAAAAA&#10;AAAAoQIAAGRycy9kb3ducmV2LnhtbFBLBQYAAAAABAAEAPkAAACRAwAAAAA=&#10;">
                  <v:stroke dashstyle="dash"/>
                </v:line>
                <v:line id="Line 92" o:spid="_x0000_s1061" style="position:absolute;flip:y;visibility:visible;mso-wrap-style:square" from="3457,4121" to="7486,4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lPzsEAAADbAAAADwAAAGRycy9kb3ducmV2LnhtbERPy2rCQBTdF/yH4Ra600lEYptmFB+I&#10;oc2m0e4vmdskmLkTMlONf+8sCl0ezjtbj6YTVxpca1lBPItAEFdWt1wrOJ8O01cQziNr7CyTgjs5&#10;WK8mTxmm2t74i66lr0UIYZeigsb7PpXSVQ0ZdDPbEwfuxw4GfYBDLfWAtxBuOjmPokQabDk0NNjT&#10;rqHqUv4aBUWxrS52/EyOebFs54uPeM/xt1Ivz+PmHYSn0f+L/9y5VvAWxoYv4Q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KU/OwQAAANsAAAAPAAAAAAAAAAAAAAAA&#10;AKECAABkcnMvZG93bnJldi54bWxQSwUGAAAAAAQABAD5AAAAjwMAAAAA&#10;">
                  <v:stroke dashstyle="longDash"/>
                </v:line>
                <v:line id="Line 93" o:spid="_x0000_s1062" style="position:absolute;visibility:visible;mso-wrap-style:square" from="3413,3989" to="4332,3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brsEAAADbAAAADwAAAGRycy9kb3ducmV2LnhtbESPQWsCMRSE74L/ITzBm2YVLHU1igiC&#10;B8Fqi14fm+dmcfOyJlHXf28KhR6HmfmGmS9bW4sH+VA5VjAaZiCIC6crLhX8fG8GnyBCRNZYOyYF&#10;LwqwXHQ7c8y1e/KBHsdYigThkKMCE2OTSxkKQxbD0DXEybs4bzEm6UupPT4T3NZynGUf0mLFacFg&#10;Q2tDxfV4twpotT99bSWObe3l7Wxuk108TJTq99rVDESkNv6H/9pbrWA6hd8v6QfIxR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fduuwQAAANsAAAAPAAAAAAAAAAAAAAAA&#10;AKECAABkcnMvZG93bnJldi54bWxQSwUGAAAAAAQABAD5AAAAjwMAAAAA&#10;">
                  <v:stroke endarrow="classic" endarrowwidth="narrow" endarrowlength="long"/>
                </v:line>
                <v:line id="Line 94" o:spid="_x0000_s1063" style="position:absolute;visibility:visible;mso-wrap-style:square" from="3413,4430" to="4331,44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A3CMMAAADcAAAADwAAAGRycy9kb3ducmV2LnhtbESPT2sCMRDF7wW/QxjBW80qWGRrFCkI&#10;HgTrH/Q6bKabpZvJmkTdfvvOodDbDO/Ne79ZrHrfqgfF1AQ2MBkXoIirYBuuDZxPm9c5qJSRLbaB&#10;ycAPJVgtBy8LLG148oEex1wrCeFUogGXc1dqnSpHHtM4dMSifYXoMcsaa20jPiXct3paFG/aY8PS&#10;4LCjD0fV9/HuDdB6f/ncapz6Nurb1d1mu3yYGTMa9ut3UJn6/G/+u95awS8EX56RCf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gNwjDAAAA3AAAAA8AAAAAAAAAAAAA&#10;AAAAoQIAAGRycy9kb3ducmV2LnhtbFBLBQYAAAAABAAEAPkAAACRAwAAAAA=&#10;">
                  <v:stroke endarrow="classic" endarrowwidth="narrow" endarrowlength="long"/>
                </v:line>
                <v:line id="Line 95" o:spid="_x0000_s1064" style="position:absolute;visibility:visible;mso-wrap-style:square" from="3413,4209" to="4332,4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ySk8EAAADcAAAADwAAAGRycy9kb3ducmV2LnhtbERP32vCMBB+H/g/hBP2NlOFjtEZRQTB&#10;h8GsE309mltTbC5tEm3335vBYG/38f285Xq0rbiTD41jBfNZBoK4crrhWsHpa/fyBiJEZI2tY1Lw&#10;QwHWq8nTEgvtBi7pfoy1SCEcClRgYuwKKUNlyGKYuY44cd/OW4wJ+lpqj0MKt61cZNmrtNhwajDY&#10;0dZQdT3erALafJ4Pe4kL23rZX0yff8QyV+p5Om7eQUQa47/4z73XaX42h99n0gVy9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bJKTwQAAANwAAAAPAAAAAAAAAAAAAAAA&#10;AKECAABkcnMvZG93bnJldi54bWxQSwUGAAAAAAQABAD5AAAAjwMAAAAA&#10;">
                  <v:stroke endarrow="classic" endarrowwidth="narrow" endarrowlength="long"/>
                </v:line>
                <v:line id="Line 96" o:spid="_x0000_s1065" style="position:absolute;visibility:visible;mso-wrap-style:square" from="3413,4650" to="4330,4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4M5MEAAADcAAAADwAAAGRycy9kb3ducmV2LnhtbERP32vCMBB+H/g/hBP2NtMVOkZnFBkI&#10;PgjabmyvR3M2xeZSk2i7/94MBnu7j+/nLdeT7cWNfOgcK3heZCCIG6c7bhV8fmyfXkGEiKyxd0wK&#10;fijAejV7WGKp3cgV3erYihTCoUQFJsahlDI0hiyGhRuIE3dy3mJM0LdSexxTuO1lnmUv0mLHqcHg&#10;QO+GmnN9tQpoc/g67iTmtvfy8m0uxT5WhVKP82nzBiLSFP/Ff+6dTvOzHH6fSRf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vgzkwQAAANwAAAAPAAAAAAAAAAAAAAAA&#10;AKECAABkcnMvZG93bnJldi54bWxQSwUGAAAAAAQABAD5AAAAjwMAAAAA&#10;">
                  <v:stroke endarrow="classic" endarrowwidth="narrow" endarrowlength="long"/>
                </v:line>
                <v:line id="Line 97" o:spid="_x0000_s1066" style="position:absolute;visibility:visible;mso-wrap-style:square" from="3413,3813" to="4332,3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pf8IAAADcAAAADwAAAGRycy9kb3ducmV2LnhtbERP32vCMBB+F/Y/hBvsTdM5KqMaRQYD&#10;HwazOrbXozmbsuZSk6zt/nsjCL7dx/fzVpvRtqInHxrHCp5nGQjiyumGawVfx/fpK4gQkTW2jknB&#10;PwXYrB8mKyy0G7ik/hBrkUI4FKjAxNgVUobKkMUwcx1x4k7OW4wJ+lpqj0MKt62cZ9lCWmw4NRjs&#10;6M1Q9Xv4swpo+/m930mc29bL84855x+xzJV6ehy3SxCRxngX39w7neZnL3B9Jl0g1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/Kpf8IAAADcAAAADwAAAAAAAAAAAAAA&#10;AAChAgAAZHJzL2Rvd25yZXYueG1sUEsFBgAAAAAEAAQA+QAAAJADAAAAAA==&#10;">
                  <v:stroke endarrow="classic" endarrowwidth="narrow" endarrowlength="long"/>
                </v:line>
                <v:line id="Line 98" o:spid="_x0000_s1067" style="position:absolute;visibility:visible;mso-wrap-style:square" from="3413,3636" to="4332,3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xC8IAAADcAAAADwAAAGRycy9kb3ducmV2LnhtbERP32vCMBB+F/Y/hBvsTdPJKqMaRQYD&#10;HwazOrbXozmbsuZSk6zt/nsjCL7dx/fzVpvRtqInHxrHCp5nGQjiyumGawVfx/fpK4gQkTW2jknB&#10;PwXYrB8mKyy0G7ik/hBrkUI4FKjAxNgVUobKkMUwcx1x4k7OW4wJ+lpqj0MKt62cZ9lCWmw4NRjs&#10;6M1Q9Xv4swpo+/m930mc29bL84855x+xzJV6ehy3SxCRxngX39w7neZnL3B9Jl0g1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sxC8IAAADcAAAADwAAAAAAAAAAAAAA&#10;AAChAgAAZHJzL2Rvd25yZXYueG1sUEsFBgAAAAAEAAQA+QAAAJADAAAAAA==&#10;">
                  <v:stroke endarrow="classic" endarrowwidth="narrow" endarrowlength="long"/>
                </v:line>
                <v:line id="Line 99" o:spid="_x0000_s1068" style="position:absolute;visibility:visible;mso-wrap-style:square" from="3413,4870" to="4330,48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eUkMAAAADcAAAADwAAAGRycy9kb3ducmV2LnhtbERPS4vCMBC+L/gfwgje1lShItUoIgge&#10;FtbHsl6HZmyKzaQmUeu/N8LC3ubje8582dlG3MmH2rGC0TADQVw6XXOl4Oe4+ZyCCBFZY+OYFDwp&#10;wHLR+5hjod2D93Q/xEqkEA4FKjAxtoWUoTRkMQxdS5y4s/MWY4K+ktrjI4XbRo6zbCIt1pwaDLa0&#10;NlReDjergFbfv7utxLFtvLyezDX/ivtcqUG/W81AROriv/jPvdVpfpbD+5l0gVy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tXlJDAAAAA3AAAAA8AAAAAAAAAAAAAAAAA&#10;oQIAAGRycy9kb3ducmV2LnhtbFBLBQYAAAAABAAEAPkAAACOAwAAAAA=&#10;">
                  <v:stroke endarrow="classic" endarrowwidth="narrow" endarrowlength="long"/>
                </v:line>
                <v:line id="Line 100" o:spid="_x0000_s1069" style="position:absolute;visibility:visible;mso-wrap-style:square" from="3413,5091" to="4332,5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UK58AAAADcAAAADwAAAGRycy9kb3ducmV2LnhtbERPS4vCMBC+L+x/CLOwt226giLVKCIs&#10;eBDWF3odmrEpNpOaRK3/3giCt/n4njOedrYRV/KhdqzgN8tBEJdO11wp2G3/foYgQkTW2DgmBXcK&#10;MJ18foyx0O7Ga7puYiVSCIcCFZgY20LKUBqyGDLXEifu6LzFmKCvpPZ4S+G2kb08H0iLNacGgy3N&#10;DZWnzcUqoNn/frWQ2LONl+eDOfeXcd1X6vurm41AROriW/xyL3Sanw/g+Uy6QE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FCufAAAAA3AAAAA8AAAAAAAAAAAAAAAAA&#10;oQIAAGRycy9kb3ducmV2LnhtbFBLBQYAAAAABAAEAPkAAACOAwAAAAA=&#10;">
                  <v:stroke endarrow="classic" endarrowwidth="narrow" endarrowlength="long"/>
                </v:line>
                <v:line id="Line 101" o:spid="_x0000_s1070" style="position:absolute;visibility:visible;mso-wrap-style:square" from="3413,3460" to="4330,3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mvfMIAAADcAAAADwAAAGRycy9kb3ducmV2LnhtbERP32vCMBB+H+x/CDfY20wnVEc1igwG&#10;PgizOrbXozmbsuZSk9h2//0iCL7dx/fzluvRtqInHxrHCl4nGQjiyumGawVfx4+XNxAhImtsHZOC&#10;PwqwXj0+LLHQbuCS+kOsRQrhUKACE2NXSBkqQxbDxHXEiTs5bzEm6GupPQ4p3LZymmUzabHh1GCw&#10;o3dD1e/hYhXQ5vN7v5U4ta2X5x9zznexzJV6fho3CxCRxngX39xbneZnc7g+ky6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MmvfMIAAADcAAAADwAAAAAAAAAAAAAA&#10;AAChAgAAZHJzL2Rvd25yZXYueG1sUEsFBgAAAAAEAAQA+QAAAJADAAAAAA==&#10;">
                  <v:stroke endarrow="classic" endarrowwidth="narrow" endarrowlength="long"/>
                </v:line>
                <v:line id="Line 102" o:spid="_x0000_s1071" style="position:absolute;visibility:visible;mso-wrap-style:square" from="3413,3284" to="4330,3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Y7DsMAAADcAAAADwAAAGRycy9kb3ducmV2LnhtbESPT2sCMRDF7wW/QxjBW80qWGRrFCkI&#10;HgTrH/Q6bKabpZvJmkTdfvvOodDbDO/Ne79ZrHrfqgfF1AQ2MBkXoIirYBuuDZxPm9c5qJSRLbaB&#10;ycAPJVgtBy8LLG148oEex1wrCeFUogGXc1dqnSpHHtM4dMSifYXoMcsaa20jPiXct3paFG/aY8PS&#10;4LCjD0fV9/HuDdB6f/ncapz6Nurb1d1mu3yYGTMa9ut3UJn6/G/+u95awS+EVp6RCf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WOw7DAAAA3AAAAA8AAAAAAAAAAAAA&#10;AAAAoQIAAGRycy9kb3ducmV2LnhtbFBLBQYAAAAABAAEAPkAAACRAwAAAAA=&#10;">
                  <v:stroke endarrow="classic" endarrowwidth="narrow" endarrowlength="long"/>
                </v:line>
                <v:line id="Line 103" o:spid="_x0000_s1072" style="position:absolute;visibility:visible;mso-wrap-style:square" from="3413,3108" to="4332,3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qelcIAAADcAAAADwAAAGRycy9kb3ducmV2LnhtbERP32vCMBB+H+x/CDfY20wnVFw1igwG&#10;PgizOrbXozmbsuZSk9h2//0iCL7dx/fzluvRtqInHxrHCl4nGQjiyumGawVfx4+XOYgQkTW2jknB&#10;HwVYrx4fllhoN3BJ/SHWIoVwKFCBibErpAyVIYth4jrixJ2ctxgT9LXUHocUbls5zbKZtNhwajDY&#10;0buh6vdwsQpo8/m930qc2tbL848557tY5ko9P42bBYhIY7yLb+6tTvOzN7g+ky6Qq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qelcIAAADcAAAADwAAAAAAAAAAAAAA&#10;AAChAgAAZHJzL2Rvd25yZXYueG1sUEsFBgAAAAAEAAQA+QAAAJADAAAAAA==&#10;">
                  <v:stroke endarrow="classic" endarrowwidth="narrow" endarrowlength="long"/>
                </v:line>
                <v:line id="Line 104" o:spid="_x0000_s1073" style="position:absolute;flip:y;visibility:visible;mso-wrap-style:square" from="6216,2931" to="7135,30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4VMMAAADcAAAADwAAAGRycy9kb3ducmV2LnhtbESPQWsCMRCF74L/IUzBi3SzK1LK1ihF&#10;ELxWpeBt2Ew3i8lk2URd++s7h4K3Gd6b975Zbcbg1Y2G1EU2UBUlKOIm2o5bA6fj7vUdVMrIFn1k&#10;MvCgBJv1dLLC2sY7f9HtkFslIZxqNOBy7mutU+MoYCpiTyzaTxwCZlmHVtsB7xIevF6U5ZsO2LE0&#10;OOxp66i5HK7BgK30ef/d8WV+9Sff/Kaldf3SmNnL+PkBKtOYn+b/670V/Erw5RmZQK/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G+FTDAAAA3AAAAA8AAAAAAAAAAAAA&#10;AAAAoQIAAGRycy9kb3ducmV2LnhtbFBLBQYAAAAABAAEAPkAAACRAwAAAAA=&#10;">
                  <v:stroke endarrow="classic" endarrowwidth="narrow" endarrowlength="long"/>
                </v:line>
                <v:line id="Line 105" o:spid="_x0000_s1074" style="position:absolute;visibility:visible;mso-wrap-style:square" from="7310,3063" to="7836,3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wzmMQAAADcAAAADwAAAGRycy9kb3ducmV2LnhtbERPTWvCQBC9F/oflin0VjdRCCV1FVEE&#10;9SBqC+1xzE6T1Oxs2N0m8d+7QqG3ebzPmc4H04iOnK8tK0hHCQjiwuqaSwUf7+uXVxA+IGtsLJOC&#10;K3mYzx4fpphr2/ORulMoRQxhn6OCKoQ2l9IXFRn0I9sSR+7bOoMhQldK7bCP4aaR4yTJpMGaY0OF&#10;LS0rKi6nX6NgPzlk3WK72wyf2+xcrI7nr5/eKfX8NCzeQAQawr/4z73RcX6awv2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bDOYxAAAANwAAAAPAAAAAAAAAAAA&#10;AAAAAKECAABkcnMvZG93bnJldi54bWxQSwUGAAAAAAQABAD5AAAAkgMAAAAA&#10;"/>
                <v:line id="Line 106" o:spid="_x0000_s1075" style="position:absolute;visibility:visible;mso-wrap-style:square" from="7354,5135" to="7836,5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Line 107" o:spid="_x0000_s1076" style="position:absolute;visibility:visible;mso-wrap-style:square" from="7748,3063" to="7749,5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6B8AAAADcAAAADwAAAGRycy9kb3ducmV2LnhtbERPS2sCMRC+C/0PYQreNOuTdmsUEYRe&#10;BB899DjdTJOlm8mSRF3/fSMI3ubje85i1blGXCjE2rOC0bAAQVx5XbNR8HXaDt5AxISssfFMCm4U&#10;YbV86S2w1P7KB7ockxE5hGOJCmxKbSllrCw5jEPfEmfu1weHKcNgpA54zeGukeOimEuHNecGiy1t&#10;LFV/x7NTEPZ6up/9mJ05+NrevitD/L5Wqv/arT9AJOrSU/xwf+o8fzSB+zP5Arn8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DOgfAAAAA3AAAAA8AAAAAAAAAAAAAAAAA&#10;oQIAAGRycy9kb3ducmV2LnhtbFBLBQYAAAAABAAEAPkAAACOAwAAAAA=&#10;">
                  <v:stroke startarrow="classic" startarrowwidth="narrow" startarrowlength="long" endarrow="classic" endarrowwidth="narrow" endarrowlength="long"/>
                </v:line>
                <v:shape id="Text Box 108" o:spid="_x0000_s1077" type="#_x0000_t202" style="position:absolute;left:7705;top:3592;width:482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<v:textbox>
                    <w:txbxContent>
                      <w:p w:rsidR="00146B8C" w:rsidRDefault="00146B8C" w:rsidP="00146B8C">
                        <w:pPr>
                          <w:rPr>
                            <w:i/>
                            <w:sz w:val="40"/>
                            <w:szCs w:val="40"/>
                            <w:lang w:val="en-US"/>
                          </w:rPr>
                        </w:pPr>
                        <w:r>
                          <w:rPr>
                            <w:i/>
                            <w:sz w:val="40"/>
                            <w:szCs w:val="40"/>
                            <w:lang w:val="en-US"/>
                          </w:rPr>
                          <w:t>H</w:t>
                        </w:r>
                      </w:p>
                    </w:txbxContent>
                  </v:textbox>
                </v:shape>
                <v:shape id="Text Box 109" o:spid="_x0000_s1078" type="#_x0000_t202" style="position:absolute;left:6653;top:2402;width:484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<v:textbox>
                    <w:txbxContent>
                      <w:p w:rsidR="00146B8C" w:rsidRDefault="00146B8C" w:rsidP="00146B8C">
                        <w:pPr>
                          <w:rPr>
                            <w:i/>
                            <w:sz w:val="40"/>
                            <w:szCs w:val="40"/>
                            <w:lang w:val="en-US"/>
                          </w:rPr>
                        </w:pPr>
                        <w:r>
                          <w:rPr>
                            <w:i/>
                            <w:sz w:val="40"/>
                            <w:szCs w:val="40"/>
                            <w:lang w:val="en-US"/>
                          </w:rPr>
                          <w:t>R</w:t>
                        </w:r>
                      </w:p>
                    </w:txbxContent>
                  </v:textbox>
                </v:shape>
                <v:shape id="Text Box 110" o:spid="_x0000_s1079" type="#_x0000_t202" style="position:absolute;left:5340;top:2314;width:481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146B8C" w:rsidRDefault="00146B8C" w:rsidP="00146B8C">
                        <w:pPr>
                          <w:rPr>
                            <w:i/>
                            <w:sz w:val="40"/>
                            <w:szCs w:val="40"/>
                            <w:lang w:val="en-US"/>
                          </w:rPr>
                        </w:pPr>
                        <w:r>
                          <w:rPr>
                            <w:i/>
                            <w:sz w:val="40"/>
                            <w:szCs w:val="40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111" o:spid="_x0000_s1080" type="#_x0000_t202" style="position:absolute;left:6741;top:3372;width:481;height: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146B8C" w:rsidRDefault="00146B8C" w:rsidP="00146B8C">
                        <w:pPr>
                          <w:rPr>
                            <w:i/>
                            <w:sz w:val="40"/>
                            <w:szCs w:val="40"/>
                            <w:lang w:val="en-US"/>
                          </w:rPr>
                        </w:pPr>
                        <w:r>
                          <w:rPr>
                            <w:i/>
                            <w:sz w:val="40"/>
                            <w:szCs w:val="40"/>
                            <w:lang w:val="en-US"/>
                          </w:rPr>
                          <w:t>P</w:t>
                        </w:r>
                      </w:p>
                    </w:txbxContent>
                  </v:textbox>
                </v:shape>
                <v:shape id="Text Box 112" o:spid="_x0000_s1081" type="#_x0000_t202" style="position:absolute;left:5165;top:5580;width:2189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146B8C" w:rsidRPr="0007080A" w:rsidRDefault="00146B8C" w:rsidP="00146B8C">
                        <w:p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  <w:r w:rsidRPr="0007080A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рис. к задаче 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46B8C">
        <w:rPr>
          <w:rFonts w:ascii="Times New Roman" w:eastAsia="Calibri" w:hAnsi="Times New Roman" w:cs="Times New Roman"/>
          <w:b/>
          <w:sz w:val="24"/>
          <w:szCs w:val="24"/>
        </w:rPr>
        <w:t xml:space="preserve">ЗАДАЧА 5.  </w:t>
      </w:r>
      <w:r w:rsidRPr="00146B8C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 xml:space="preserve">(10 </w:t>
      </w:r>
      <w:r w:rsidRPr="00146B8C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баллов)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146B8C">
        <w:rPr>
          <w:rFonts w:ascii="Times New Roman" w:hAnsi="Times New Roman"/>
          <w:sz w:val="24"/>
          <w:szCs w:val="24"/>
        </w:rPr>
        <w:t xml:space="preserve">Цилиндрическое зеркало представляет собой поставленный вертикально прямой круговой цилиндр радиуса </w:t>
      </w:r>
      <w:r w:rsidRPr="00146B8C">
        <w:rPr>
          <w:rFonts w:ascii="Times New Roman" w:hAnsi="Times New Roman"/>
          <w:i/>
          <w:sz w:val="24"/>
          <w:szCs w:val="24"/>
          <w:lang w:val="en-US"/>
        </w:rPr>
        <w:t>R</w:t>
      </w:r>
      <w:r w:rsidRPr="00146B8C">
        <w:rPr>
          <w:rFonts w:ascii="Times New Roman" w:hAnsi="Times New Roman"/>
          <w:sz w:val="24"/>
          <w:szCs w:val="24"/>
        </w:rPr>
        <w:t xml:space="preserve"> и высоты </w:t>
      </w:r>
      <w:r w:rsidRPr="00146B8C">
        <w:rPr>
          <w:rFonts w:ascii="Times New Roman" w:hAnsi="Times New Roman"/>
          <w:i/>
          <w:sz w:val="24"/>
          <w:szCs w:val="24"/>
          <w:lang w:val="en-US"/>
        </w:rPr>
        <w:t>H</w:t>
      </w:r>
      <w:r w:rsidRPr="00146B8C">
        <w:rPr>
          <w:rFonts w:ascii="Times New Roman" w:hAnsi="Times New Roman"/>
          <w:sz w:val="24"/>
          <w:szCs w:val="24"/>
        </w:rPr>
        <w:t xml:space="preserve">, поверхность которого отражает свет. На цилиндр слева падает широкий однородный горизонтальный параллельный пучок света перпендикулярно его оси, который отражается от поверхности цилиндра. В какую сторону относительно вертикальной плоскости </w:t>
      </w:r>
      <w:r w:rsidRPr="00146B8C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705" w:dyaOrig="285">
          <v:shape id="_x0000_i1045" type="#_x0000_t75" style="width:35.15pt;height:14.25pt" o:ole="">
            <v:imagedata r:id="rId30" o:title=""/>
          </v:shape>
          <o:OLEObject Type="Embed" ProgID="Equation.DSMT4" ShapeID="_x0000_i1045" DrawAspect="Content" ObjectID="_1601726830" r:id="rId31"/>
        </w:object>
      </w:r>
      <w:r w:rsidRPr="00146B8C">
        <w:rPr>
          <w:rFonts w:ascii="Times New Roman" w:hAnsi="Times New Roman"/>
          <w:sz w:val="24"/>
          <w:szCs w:val="24"/>
        </w:rPr>
        <w:t>, проходящей через ось цилиндра перпендикулярно пучку света, отразится больше света: влево или вправо?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Default="00146B8C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Pr="00146B8C" w:rsidRDefault="000C269E" w:rsidP="00146B8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сероссийская олимпиада школьников</w:t>
      </w:r>
    </w:p>
    <w:p w:rsidR="000C269E" w:rsidRPr="00370FF6" w:rsidRDefault="00370FF6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</w:pPr>
      <w:r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Муниципальный </w:t>
      </w:r>
      <w:r w:rsidR="000C269E" w:rsidRPr="00370FF6">
        <w:rPr>
          <w:rFonts w:ascii="Times New Roman" w:eastAsia="Times New Roman" w:hAnsi="Times New Roman" w:cs="Times New Roman"/>
          <w:b/>
          <w:bCs/>
          <w:sz w:val="24"/>
          <w:szCs w:val="23"/>
          <w:lang w:eastAsia="ru-RU"/>
        </w:rPr>
        <w:t xml:space="preserve"> этап</w:t>
      </w:r>
    </w:p>
    <w:p w:rsidR="000C269E" w:rsidRPr="002E3167" w:rsidRDefault="000C269E" w:rsidP="000C269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</w:pPr>
      <w:r w:rsidRPr="002E3167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3"/>
          <w:lang w:eastAsia="ru-RU"/>
        </w:rPr>
        <w:t>Физика</w:t>
      </w:r>
    </w:p>
    <w:p w:rsidR="00146B8C" w:rsidRPr="00146B8C" w:rsidRDefault="00146B8C" w:rsidP="00146B8C">
      <w:pPr>
        <w:spacing w:after="0" w:line="240" w:lineRule="auto"/>
        <w:jc w:val="center"/>
        <w:rPr>
          <w:rFonts w:ascii="Times New Roman" w:eastAsia="Calibri" w:hAnsi="Times New Roman" w:cs="Times New Roman"/>
          <w:b/>
          <w:i/>
          <w:sz w:val="24"/>
          <w:szCs w:val="24"/>
        </w:rPr>
      </w:pPr>
      <w:r w:rsidRPr="00146B8C">
        <w:rPr>
          <w:rFonts w:ascii="Times New Roman" w:eastAsia="Calibri" w:hAnsi="Times New Roman" w:cs="Times New Roman"/>
          <w:b/>
          <w:i/>
          <w:sz w:val="24"/>
          <w:szCs w:val="24"/>
        </w:rPr>
        <w:t>11 класс</w:t>
      </w: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3"/>
          <w:lang w:eastAsia="ru-RU"/>
        </w:rPr>
      </w:pPr>
      <w:r w:rsidRPr="00146B8C">
        <w:rPr>
          <w:rFonts w:ascii="Times New Roman" w:eastAsia="Times New Roman" w:hAnsi="Times New Roman"/>
          <w:color w:val="000000"/>
          <w:sz w:val="24"/>
          <w:szCs w:val="23"/>
          <w:lang w:eastAsia="ru-RU"/>
        </w:rPr>
        <w:t xml:space="preserve">Общее время выполнения работы – </w:t>
      </w:r>
      <w:r w:rsidRPr="00146B8C">
        <w:rPr>
          <w:rFonts w:ascii="Times New Roman" w:eastAsia="Times New Roman" w:hAnsi="Times New Roman"/>
          <w:b/>
          <w:color w:val="000000"/>
          <w:sz w:val="24"/>
          <w:szCs w:val="23"/>
          <w:lang w:eastAsia="ru-RU"/>
        </w:rPr>
        <w:t>3 часа 30 минут.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b/>
          <w:color w:val="000000"/>
          <w:sz w:val="24"/>
          <w:szCs w:val="23"/>
          <w:lang w:eastAsia="ru-RU"/>
        </w:rPr>
      </w:pPr>
      <w:r w:rsidRPr="00146B8C">
        <w:rPr>
          <w:rFonts w:ascii="Times New Roman" w:eastAsia="Times New Roman" w:hAnsi="Times New Roman"/>
          <w:color w:val="000000"/>
          <w:sz w:val="24"/>
          <w:szCs w:val="23"/>
          <w:lang w:eastAsia="ru-RU"/>
        </w:rPr>
        <w:t xml:space="preserve">Максимальное количество баллов - </w:t>
      </w:r>
      <w:r w:rsidRPr="00146B8C">
        <w:rPr>
          <w:rFonts w:ascii="Times New Roman" w:eastAsia="Times New Roman" w:hAnsi="Times New Roman"/>
          <w:b/>
          <w:color w:val="000000"/>
          <w:sz w:val="24"/>
          <w:szCs w:val="23"/>
          <w:lang w:eastAsia="ru-RU"/>
        </w:rPr>
        <w:t>50</w:t>
      </w:r>
    </w:p>
    <w:p w:rsidR="00146B8C" w:rsidRPr="00146B8C" w:rsidRDefault="00146B8C" w:rsidP="00146B8C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3"/>
          <w:lang w:eastAsia="ru-RU"/>
        </w:rPr>
      </w:pPr>
      <w:r w:rsidRPr="00146B8C">
        <w:rPr>
          <w:rFonts w:ascii="Times New Roman" w:eastAsia="Times New Roman" w:hAnsi="Times New Roman"/>
          <w:color w:val="000000"/>
          <w:sz w:val="24"/>
          <w:szCs w:val="23"/>
          <w:lang w:eastAsia="ru-RU"/>
        </w:rPr>
        <w:t>При выполнении работы можно пользоваться непрограммируемым калькулятором.</w:t>
      </w:r>
    </w:p>
    <w:p w:rsid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0C269E" w:rsidRDefault="000C269E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0C269E" w:rsidRPr="00146B8C" w:rsidRDefault="000C269E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</w:p>
    <w:p w:rsidR="00146B8C" w:rsidRPr="00146B8C" w:rsidRDefault="00146B8C" w:rsidP="00146B8C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2D6AAEB3" wp14:editId="70BCC27F">
                <wp:simplePos x="0" y="0"/>
                <wp:positionH relativeFrom="column">
                  <wp:posOffset>3910965</wp:posOffset>
                </wp:positionH>
                <wp:positionV relativeFrom="paragraph">
                  <wp:posOffset>85090</wp:posOffset>
                </wp:positionV>
                <wp:extent cx="2311400" cy="1649095"/>
                <wp:effectExtent l="0" t="0" r="0" b="8255"/>
                <wp:wrapSquare wrapText="bothSides"/>
                <wp:docPr id="154" name="Группа 1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1400" cy="1649095"/>
                          <a:chOff x="0" y="0"/>
                          <a:chExt cx="2311400" cy="1649095"/>
                        </a:xfrm>
                      </wpg:grpSpPr>
                      <pic:pic xmlns:pic="http://schemas.openxmlformats.org/drawingml/2006/picture">
                        <pic:nvPicPr>
                          <pic:cNvPr id="155" name="Рисунок 155"/>
                          <pic:cNvPicPr>
                            <a:picLocks noChangeAspect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289" t="57266" r="44353" b="247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1400" cy="126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6" name="Поле 156"/>
                        <wps:cNvSpPr txBox="1"/>
                        <wps:spPr>
                          <a:xfrm>
                            <a:off x="0" y="1320800"/>
                            <a:ext cx="2311400" cy="32829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146B8C" w:rsidRPr="003A0DD2" w:rsidRDefault="00146B8C" w:rsidP="00146B8C">
                              <w:pPr>
                                <w:jc w:val="center"/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</w:rPr>
                              </w:pPr>
                              <w:r w:rsidRPr="003A0DD2">
                                <w:rPr>
                                  <w:rFonts w:ascii="Times New Roman" w:eastAsia="Calibri" w:hAnsi="Times New Roman" w:cs="Times New Roman"/>
                                  <w:sz w:val="24"/>
                                  <w:szCs w:val="24"/>
                                </w:rPr>
                                <w:t>рис. к задаче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154" o:spid="_x0000_s1082" style="position:absolute;margin-left:307.95pt;margin-top:6.7pt;width:182pt;height:129.85pt;z-index:251686912" coordsize="23114,1649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">
                <v:shape id="Рисунок 155" o:spid="_x0000_s1083" type="#_x0000_t75" style="position:absolute;width:23114;height:126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NFPVvBAAAA3AAAAA8AAABkcnMvZG93bnJldi54bWxET0uLwjAQvgv+hzCCN00VXJZqLCoseBGx&#10;K4q3oRn7sJmUJlvrvzcLC3ubj+85q6Q3teiodaVlBbNpBII4s7rkXMH5+2vyCcJ5ZI21ZVLwIgfJ&#10;ejhYYaztk0/UpT4XIYRdjAoK75tYSpcVZNBNbUMcuLttDfoA21zqFp8h3NRyHkUf0mDJoaHAhnYF&#10;ZY/0xyiYn/MOj9duq9PyFh1cXW0v+0qp8ajfLEF46v2/+M+912H+YgG/z4QL5PoN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NFPVvBAAAA3AAAAA8AAAAAAAAAAAAAAAAAnwIA&#10;AGRycy9kb3ducmV2LnhtbFBLBQYAAAAABAAEAPcAAACNAwAAAAA=&#10;">
                  <v:imagedata r:id="rId33" o:title="" croptop="37530f" cropbottom="16243f" cropleft="24438f" cropright="29067f"/>
                  <v:path arrowok="t"/>
                </v:shape>
                <v:shape id="Поле 156" o:spid="_x0000_s1084" type="#_x0000_t202" style="position:absolute;top:13208;width:23114;height:3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A7hMQA&#10;AADcAAAADwAAAGRycy9kb3ducmV2LnhtbERPTUvDQBC9C/6HZQQvYjfWGiR2W0qpoF6CMRdvQ3aa&#10;jWZnw+6mif/eFYTe5vE+Z72dbS9O5EPnWMHdIgNB3Djdcaug/ni+fQQRIrLG3jEp+KEA283lxRoL&#10;7SZ+p1MVW5FCOBSowMQ4FFKGxpDFsHADceKOzluMCfpWao9TCre9XGZZLi12nBoMDrQ31HxXo1VQ&#10;rj5LczMeD2+71b1/rcd9/tVWSl1fzbsnEJHmeBb/u190mv+Qw98z6QK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CgO4TEAAAA3AAAAA8AAAAAAAAAAAAAAAAAmAIAAGRycy9k&#10;b3ducmV2LnhtbFBLBQYAAAAABAAEAPUAAACJAwAAAAA=&#10;" stroked="f">
                  <v:textbox style="mso-fit-shape-to-text:t" inset="0,0,0,0">
                    <w:txbxContent>
                      <w:p w:rsidR="00146B8C" w:rsidRPr="003A0DD2" w:rsidRDefault="00146B8C" w:rsidP="00146B8C">
                        <w:pPr>
                          <w:jc w:val="center"/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</w:pPr>
                        <w:r w:rsidRPr="003A0DD2">
                          <w:rPr>
                            <w:rFonts w:ascii="Times New Roman" w:eastAsia="Calibri" w:hAnsi="Times New Roman" w:cs="Times New Roman"/>
                            <w:sz w:val="24"/>
                            <w:szCs w:val="24"/>
                          </w:rPr>
                          <w:t>рис. к задаче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146B8C">
        <w:rPr>
          <w:rFonts w:ascii="Times New Roman" w:eastAsia="Calibri" w:hAnsi="Times New Roman" w:cs="Times New Roman"/>
          <w:b/>
          <w:sz w:val="24"/>
          <w:szCs w:val="24"/>
        </w:rPr>
        <w:t xml:space="preserve">ЗАДАЧА 1. </w:t>
      </w:r>
      <w:r w:rsidRPr="00146B8C">
        <w:rPr>
          <w:rFonts w:ascii="Times New Roman" w:hAnsi="Times New Roman"/>
          <w:b/>
          <w:bCs/>
          <w:iCs/>
          <w:sz w:val="24"/>
          <w:szCs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</w:p>
    <w:p w:rsidR="00146B8C" w:rsidRPr="00146B8C" w:rsidRDefault="00146B8C" w:rsidP="00146B8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>В озере на глубине 10 м на краю плоского камня лежит доска. Половина доски плотно прижата к камню, так что между доской и камнем нет ни воды, ни воздуха (</w:t>
      </w:r>
      <w:proofErr w:type="gramStart"/>
      <w:r w:rsidRPr="00146B8C">
        <w:rPr>
          <w:rFonts w:ascii="Times New Roman" w:eastAsia="Times New Roman" w:hAnsi="Times New Roman" w:cs="Times New Roman"/>
          <w:sz w:val="24"/>
          <w:szCs w:val="24"/>
        </w:rPr>
        <w:t>см</w:t>
      </w:r>
      <w:proofErr w:type="gramEnd"/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рис.). Для того чтобы приподнять прижатый край доски, необходимо приложить к середине доски силу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146B8C" w:rsidRPr="00146B8C" w:rsidRDefault="00146B8C" w:rsidP="00146B8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Если же приложить силу к правому краю доски, то для того же потребуется уже сил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146B8C" w:rsidRPr="00146B8C" w:rsidRDefault="00146B8C" w:rsidP="00146B8C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Найти численное значение отношения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</w:rPr>
          <m:t>/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F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b>
        </m:sSub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 с точностью до тысячных, учитывая, что длина доски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L=2</m:t>
        </m:r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м, ширина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 xml:space="preserve">  a=10</m:t>
        </m:r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см и толщина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b=1</m:t>
        </m:r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 xml:space="preserve"> см. Масса доски - 4 кг. Плотность воды равна 1000 кг/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см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2</m:t>
            </m:r>
          </m:sup>
        </m:sSup>
      </m:oMath>
      <w:r w:rsidRPr="00146B8C">
        <w:rPr>
          <w:rFonts w:ascii="Times New Roman" w:eastAsia="Times New Roman" w:hAnsi="Times New Roman" w:cs="Times New Roman"/>
          <w:sz w:val="24"/>
          <w:szCs w:val="24"/>
        </w:rPr>
        <w:t>, атмосферное давление 100000 Па.</w:t>
      </w:r>
    </w:p>
    <w:p w:rsidR="00146B8C" w:rsidRPr="00146B8C" w:rsidRDefault="00146B8C" w:rsidP="00146B8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6B8C" w:rsidRDefault="00146B8C" w:rsidP="00146B8C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Pr="00146B8C" w:rsidRDefault="000C269E" w:rsidP="00146B8C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А 2. </w:t>
      </w:r>
      <w:r w:rsidRPr="00146B8C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eastAsia="ru-RU"/>
        </w:rPr>
        <w:t>(10 баллов)</w:t>
      </w:r>
      <w:r w:rsidRPr="00146B8C">
        <w:rPr>
          <w:rFonts w:ascii="Times New Roman" w:eastAsia="Times New Roman" w:hAnsi="Times New Roman" w:cs="Times New Roman"/>
          <w:b/>
          <w:bCs/>
          <w:iCs/>
          <w:sz w:val="26"/>
          <w:szCs w:val="26"/>
          <w:lang w:eastAsia="ru-RU"/>
        </w:rPr>
        <w:t xml:space="preserve">    </w:t>
      </w:r>
    </w:p>
    <w:p w:rsidR="00146B8C" w:rsidRPr="00146B8C" w:rsidRDefault="00146B8C" w:rsidP="00146B8C">
      <w:pPr>
        <w:shd w:val="clear" w:color="auto" w:fill="FFFFFF" w:themeFill="background1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а луча света падают из воздуха в жидкость. Углы преломления лучей равны 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2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30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B0"/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 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62"/>
      </w:r>
      <w:r w:rsidRPr="00146B8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= 45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B0"/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показатель преломления жидкости </w:t>
      </w:r>
      <w:r w:rsidRPr="00146B8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известно, что падающие лучи перпендикулярны друг другу и лежат в одной плоскости, перпендикулярной поверхности жидкости. </w:t>
      </w:r>
    </w:p>
    <w:p w:rsidR="00146B8C" w:rsidRDefault="00146B8C" w:rsidP="00146B8C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Pr="00146B8C" w:rsidRDefault="000C269E" w:rsidP="00146B8C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 w:rsidP="00146B8C">
      <w:pPr>
        <w:spacing w:after="0" w:line="360" w:lineRule="auto"/>
        <w:jc w:val="both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</w:p>
    <w:p w:rsidR="00146B8C" w:rsidRPr="00146B8C" w:rsidRDefault="00146B8C" w:rsidP="00146B8C">
      <w:pPr>
        <w:spacing w:after="0" w:line="360" w:lineRule="auto"/>
        <w:jc w:val="both"/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</w:rPr>
      </w:pPr>
      <w:r w:rsidRPr="00146B8C">
        <w:rPr>
          <w:rFonts w:ascii="Times New Roman" w:hAnsi="Times New Roman" w:cs="Times New Roman"/>
          <w:noProof/>
          <w:color w:val="333333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5DC0BD6D" wp14:editId="462FDBE2">
                <wp:simplePos x="0" y="0"/>
                <wp:positionH relativeFrom="column">
                  <wp:posOffset>5027295</wp:posOffset>
                </wp:positionH>
                <wp:positionV relativeFrom="paragraph">
                  <wp:posOffset>13970</wp:posOffset>
                </wp:positionV>
                <wp:extent cx="1314450" cy="2207260"/>
                <wp:effectExtent l="0" t="0" r="0" b="2540"/>
                <wp:wrapTight wrapText="bothSides">
                  <wp:wrapPolygon edited="0">
                    <wp:start x="0" y="0"/>
                    <wp:lineTo x="0" y="18083"/>
                    <wp:lineTo x="313" y="21438"/>
                    <wp:lineTo x="21287" y="21438"/>
                    <wp:lineTo x="21287" y="18642"/>
                    <wp:lineTo x="20974" y="0"/>
                    <wp:lineTo x="0" y="0"/>
                  </wp:wrapPolygon>
                </wp:wrapTight>
                <wp:docPr id="161" name="Группа 1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2207260"/>
                          <a:chOff x="0" y="0"/>
                          <a:chExt cx="1098550" cy="2207260"/>
                        </a:xfrm>
                      </wpg:grpSpPr>
                      <pic:pic xmlns:pic="http://schemas.openxmlformats.org/drawingml/2006/picture">
                        <pic:nvPicPr>
                          <pic:cNvPr id="162" name="Рисунок 162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1854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63" name="Поле 163"/>
                        <wps:cNvSpPr txBox="1"/>
                        <wps:spPr>
                          <a:xfrm>
                            <a:off x="50800" y="1905000"/>
                            <a:ext cx="1047750" cy="30226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146B8C" w:rsidRPr="0015346E" w:rsidRDefault="00146B8C" w:rsidP="00146B8C">
                              <w:pPr>
                                <w:pStyle w:val="a5"/>
                                <w:jc w:val="center"/>
                                <w:rPr>
                                  <w:rFonts w:eastAsia="Times New Roman" w:cs="Times New Roman"/>
                                  <w:b w:val="0"/>
                                  <w:noProof/>
                                  <w:color w:val="auto"/>
                                  <w:spacing w:val="7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b w:val="0"/>
                                  <w:color w:val="auto"/>
                                  <w:sz w:val="24"/>
                                  <w:szCs w:val="24"/>
                                </w:rPr>
                                <w:t>рис. к задаче 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Группа 161" o:spid="_x0000_s1085" style="position:absolute;left:0;text-align:left;margin-left:395.85pt;margin-top:1.1pt;width:103.5pt;height:173.8pt;z-index:251684864;mso-width-relative:margin" coordsize="10985,2207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">
                <v:shape id="Рисунок 162" o:spid="_x0000_s1086" type="#_x0000_t75" style="position:absolute;width:10477;height:185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rS4nAAAAA3AAAAA8AAABkcnMvZG93bnJldi54bWxET0uLwjAQvi/4H8II3tZU2S1ajSIFWd3b&#10;+riPzdgWm0lJYq3/3iws7G0+vucs171pREfO15YVTMYJCOLC6ppLBafj9n0GwgdkjY1lUvAkD+vV&#10;4G2JmbYP/qHuEEoRQ9hnqKAKoc2k9EVFBv3YtsSRu1pnMEToSqkdPmK4aeQ0SVJpsObYUGFLeUXF&#10;7XA3Cr5P3YXzu/uYf+05lbv8s8Rzq9Ro2G8WIAL14V/8597pOD+dwu8z8QK5e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0etLicAAAADcAAAADwAAAAAAAAAAAAAAAACfAgAA&#10;ZHJzL2Rvd25yZXYueG1sUEsFBgAAAAAEAAQA9wAAAIwDAAAAAA==&#10;">
                  <v:imagedata r:id="rId35" o:title=""/>
                  <v:path arrowok="t"/>
                </v:shape>
                <v:shape id="Поле 163" o:spid="_x0000_s1087" type="#_x0000_t202" style="position:absolute;left:508;top:19050;width:10477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N3MMA&#10;AADcAAAADwAAAGRycy9kb3ducmV2LnhtbERPTWvCQBC9F/wPywheSt3UQiipq2hSwUN70Iach+w0&#10;Cc3Oht3VxH/vFgq9zeN9zno7mV5cyfnOsoLnZQKCuLa640ZB+XV4egXhA7LG3jIpuJGH7Wb2sMZM&#10;25FPdD2HRsQQ9hkqaEMYMil93ZJBv7QDceS+rTMYInSN1A7HGG56uUqSVBrsODa0OFDeUv1zvhgF&#10;aeEu44nzx6J8/8DPoVlV+1ul1GI+7d5ABJrCv/jPfdRxfvoC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rN3MMAAADcAAAADwAAAAAAAAAAAAAAAACYAgAAZHJzL2Rv&#10;d25yZXYueG1sUEsFBgAAAAAEAAQA9QAAAIgDAAAAAA==&#10;" stroked="f">
                  <v:textbox inset="0,0,0,0">
                    <w:txbxContent>
                      <w:p w:rsidR="00146B8C" w:rsidRPr="0015346E" w:rsidRDefault="00146B8C" w:rsidP="00146B8C">
                        <w:pPr>
                          <w:pStyle w:val="a5"/>
                          <w:jc w:val="center"/>
                          <w:rPr>
                            <w:rFonts w:eastAsia="Times New Roman" w:cs="Times New Roman"/>
                            <w:b w:val="0"/>
                            <w:noProof/>
                            <w:color w:val="auto"/>
                            <w:spacing w:val="7"/>
                            <w:sz w:val="24"/>
                            <w:szCs w:val="24"/>
                          </w:rPr>
                        </w:pPr>
                        <w:r>
                          <w:rPr>
                            <w:b w:val="0"/>
                            <w:color w:val="auto"/>
                            <w:sz w:val="24"/>
                            <w:szCs w:val="24"/>
                          </w:rPr>
                          <w:t>рис. к задаче 3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146B8C" w:rsidRP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А 3. </w:t>
      </w:r>
      <w:r w:rsidRPr="00146B8C">
        <w:rPr>
          <w:rFonts w:ascii="Times New Roman" w:hAnsi="Times New Roman"/>
          <w:b/>
          <w:bCs/>
          <w:iCs/>
          <w:sz w:val="24"/>
          <w:szCs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</w:p>
    <w:p w:rsidR="00146B8C" w:rsidRPr="00146B8C" w:rsidRDefault="00146B8C" w:rsidP="00146B8C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right="40" w:firstLine="357"/>
        <w:jc w:val="both"/>
        <w:rPr>
          <w:rFonts w:ascii="Times New Roman" w:hAnsi="Times New Roman" w:cs="Times New Roman"/>
          <w:sz w:val="24"/>
          <w:szCs w:val="24"/>
        </w:rPr>
      </w:pPr>
      <w:r w:rsidRPr="00146B8C">
        <w:rPr>
          <w:rFonts w:ascii="Times New Roman" w:eastAsia="Times New Roman" w:hAnsi="Times New Roman" w:cs="Times New Roman"/>
          <w:color w:val="000000"/>
          <w:spacing w:val="8"/>
          <w:sz w:val="24"/>
          <w:szCs w:val="24"/>
          <w:lang w:eastAsia="ru-RU"/>
        </w:rPr>
        <w:t>Если в трубку с площа</w:t>
      </w:r>
      <w:r w:rsidRPr="00146B8C">
        <w:rPr>
          <w:rFonts w:ascii="Times New Roman" w:eastAsia="Times New Roman" w:hAnsi="Times New Roman" w:cs="Times New Roman"/>
          <w:color w:val="000000"/>
          <w:spacing w:val="7"/>
          <w:sz w:val="24"/>
          <w:szCs w:val="24"/>
          <w:lang w:eastAsia="ru-RU"/>
        </w:rPr>
        <w:t xml:space="preserve">дью поперечного сечения 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7"/>
          <w:sz w:val="24"/>
          <w:szCs w:val="24"/>
          <w:lang w:val="en-US" w:eastAsia="ru-RU"/>
        </w:rPr>
        <w:t>S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7"/>
          <w:sz w:val="24"/>
          <w:szCs w:val="24"/>
          <w:lang w:eastAsia="ru-RU"/>
        </w:rPr>
        <w:t xml:space="preserve">, </w:t>
      </w:r>
      <w:r w:rsidRPr="00146B8C">
        <w:rPr>
          <w:rFonts w:ascii="Times New Roman" w:eastAsia="Times New Roman" w:hAnsi="Times New Roman" w:cs="Times New Roman"/>
          <w:color w:val="000000"/>
          <w:spacing w:val="7"/>
          <w:sz w:val="24"/>
          <w:szCs w:val="24"/>
          <w:lang w:eastAsia="ru-RU"/>
        </w:rPr>
        <w:t>вставленную через проб</w:t>
      </w:r>
      <w:r w:rsidRPr="00146B8C"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  <w:lang w:eastAsia="ru-RU"/>
        </w:rPr>
        <w:t xml:space="preserve">ку в горлышко бутыли объёмом 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val="en-US" w:eastAsia="ru-RU"/>
        </w:rPr>
        <w:t>V</w:t>
      </w:r>
      <w:r w:rsidRPr="00146B8C">
        <w:rPr>
          <w:rFonts w:ascii="Times New Roman" w:eastAsia="Times New Roman" w:hAnsi="Times New Roman" w:cs="Times New Roman"/>
          <w:iCs/>
          <w:color w:val="000000"/>
          <w:spacing w:val="9"/>
          <w:sz w:val="24"/>
          <w:szCs w:val="24"/>
          <w:lang w:eastAsia="ru-RU"/>
        </w:rPr>
        <w:t xml:space="preserve"> , </w:t>
      </w:r>
      <w:proofErr w:type="gramStart"/>
      <w:r w:rsidRPr="00146B8C">
        <w:rPr>
          <w:rFonts w:ascii="Times New Roman" w:eastAsia="Times New Roman" w:hAnsi="Times New Roman" w:cs="Times New Roman"/>
          <w:iCs/>
          <w:color w:val="000000"/>
          <w:spacing w:val="9"/>
          <w:sz w:val="24"/>
          <w:szCs w:val="24"/>
          <w:lang w:eastAsia="ru-RU"/>
        </w:rPr>
        <w:t>значительно большим</w:t>
      </w:r>
      <w:proofErr w:type="gramEnd"/>
      <w:r w:rsidRPr="00146B8C">
        <w:rPr>
          <w:rFonts w:ascii="Times New Roman" w:eastAsia="Times New Roman" w:hAnsi="Times New Roman" w:cs="Times New Roman"/>
          <w:iCs/>
          <w:color w:val="000000"/>
          <w:spacing w:val="9"/>
          <w:sz w:val="24"/>
          <w:szCs w:val="24"/>
          <w:lang w:eastAsia="ru-RU"/>
        </w:rPr>
        <w:t>, чем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eastAsia="ru-RU"/>
        </w:rPr>
        <w:t xml:space="preserve"> </w:t>
      </w:r>
      <w:proofErr w:type="spellStart"/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val="en-US" w:eastAsia="ru-RU"/>
        </w:rPr>
        <w:t>Sl</w:t>
      </w:r>
      <w:proofErr w:type="spellEnd"/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eastAsia="ru-RU"/>
        </w:rPr>
        <w:t xml:space="preserve"> (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val="en-US" w:eastAsia="ru-RU"/>
        </w:rPr>
        <w:t>l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9"/>
          <w:sz w:val="24"/>
          <w:szCs w:val="24"/>
          <w:lang w:eastAsia="ru-RU"/>
        </w:rPr>
        <w:t xml:space="preserve"> –</w:t>
      </w:r>
      <w:r w:rsidRPr="00146B8C">
        <w:rPr>
          <w:rFonts w:ascii="Times New Roman" w:eastAsia="Times New Roman" w:hAnsi="Times New Roman" w:cs="Times New Roman"/>
          <w:color w:val="000000"/>
          <w:spacing w:val="9"/>
          <w:sz w:val="24"/>
          <w:szCs w:val="24"/>
          <w:lang w:eastAsia="ru-RU"/>
        </w:rPr>
        <w:t xml:space="preserve"> дли</w:t>
      </w:r>
      <w:r w:rsidRPr="00146B8C">
        <w:rPr>
          <w:rFonts w:ascii="Times New Roman" w:eastAsia="Times New Roman" w:hAnsi="Times New Roman" w:cs="Times New Roman"/>
          <w:color w:val="000000"/>
          <w:spacing w:val="6"/>
          <w:sz w:val="24"/>
          <w:szCs w:val="24"/>
          <w:lang w:eastAsia="ru-RU"/>
        </w:rPr>
        <w:t xml:space="preserve">на трубки), бросить шарик массы </w:t>
      </w:r>
      <w:r w:rsidRPr="00146B8C">
        <w:rPr>
          <w:rFonts w:ascii="Times New Roman" w:eastAsia="Times New Roman" w:hAnsi="Times New Roman" w:cs="Times New Roman"/>
          <w:i/>
          <w:color w:val="000000"/>
          <w:spacing w:val="6"/>
          <w:sz w:val="24"/>
          <w:szCs w:val="24"/>
          <w:lang w:val="en-US" w:eastAsia="ru-RU"/>
        </w:rPr>
        <w:t>m</w:t>
      </w:r>
      <w:r w:rsidRPr="00146B8C">
        <w:rPr>
          <w:rFonts w:ascii="Times New Roman" w:eastAsia="Times New Roman" w:hAnsi="Times New Roman" w:cs="Times New Roman"/>
          <w:color w:val="000000"/>
          <w:spacing w:val="6"/>
          <w:sz w:val="24"/>
          <w:szCs w:val="24"/>
          <w:lang w:eastAsia="ru-RU"/>
        </w:rPr>
        <w:t xml:space="preserve">, плотно (с очень </w:t>
      </w:r>
      <w:r w:rsidRPr="00146B8C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ru-RU"/>
        </w:rPr>
        <w:t xml:space="preserve">маленьким зазором) входящий в трубку, то он начинает </w:t>
      </w:r>
      <w:r w:rsidRPr="00146B8C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ru-RU"/>
        </w:rPr>
        <w:t>колебаться вверх-вниз, сжимая газ в бутыли, как пру</w:t>
      </w:r>
      <w:r w:rsidRPr="00146B8C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ru-RU"/>
        </w:rPr>
        <w:t xml:space="preserve">жину (см. рисунок). Найдите период этих колебаний, </w:t>
      </w:r>
      <w:r w:rsidRPr="00146B8C">
        <w:rPr>
          <w:rFonts w:ascii="Times New Roman" w:eastAsia="Times New Roman" w:hAnsi="Times New Roman" w:cs="Times New Roman"/>
          <w:color w:val="000000"/>
          <w:spacing w:val="5"/>
          <w:sz w:val="24"/>
          <w:szCs w:val="24"/>
          <w:lang w:eastAsia="ru-RU"/>
        </w:rPr>
        <w:t>считая, что в бутыли находится идеальный одноатом</w:t>
      </w:r>
      <w:r w:rsidRPr="00146B8C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ru-RU"/>
        </w:rPr>
        <w:t xml:space="preserve">ный газ. Атмосферное давление снаружи равно </w:t>
      </w:r>
      <w:r w:rsidRPr="00146B8C">
        <w:rPr>
          <w:rFonts w:ascii="Times New Roman" w:eastAsia="Times New Roman" w:hAnsi="Times New Roman" w:cs="Times New Roman"/>
          <w:i/>
          <w:color w:val="000000"/>
          <w:spacing w:val="3"/>
          <w:sz w:val="24"/>
          <w:szCs w:val="24"/>
          <w:lang w:val="en-US" w:eastAsia="ru-RU"/>
        </w:rPr>
        <w:t>p</w:t>
      </w:r>
      <w:r w:rsidRPr="00146B8C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vertAlign w:val="subscript"/>
          <w:lang w:eastAsia="ru-RU"/>
        </w:rPr>
        <w:t>0</w:t>
      </w:r>
      <w:r w:rsidRPr="00146B8C">
        <w:rPr>
          <w:rFonts w:ascii="Times New Roman" w:eastAsia="Times New Roman" w:hAnsi="Times New Roman" w:cs="Times New Roman"/>
          <w:color w:val="000000"/>
          <w:spacing w:val="3"/>
          <w:sz w:val="24"/>
          <w:szCs w:val="24"/>
          <w:lang w:eastAsia="ru-RU"/>
        </w:rPr>
        <w:t xml:space="preserve">. Трением и утечкой газа из бутыли при колебаниях шарика </w:t>
      </w:r>
      <w:r w:rsidRPr="00146B8C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ru-RU"/>
        </w:rPr>
        <w:t xml:space="preserve">пренебречь. </w:t>
      </w:r>
    </w:p>
    <w:p w:rsid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Pr="00146B8C" w:rsidRDefault="000C269E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ЗАДА</w:t>
      </w:r>
      <w:r w:rsidR="00E25741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ЧА</w:t>
      </w:r>
      <w:r w:rsidR="00E25741"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4. </w:t>
      </w:r>
      <w:r w:rsidRPr="00146B8C">
        <w:rPr>
          <w:rFonts w:ascii="Times New Roman" w:hAnsi="Times New Roman"/>
          <w:b/>
          <w:bCs/>
          <w:iCs/>
          <w:sz w:val="24"/>
          <w:szCs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</w:p>
    <w:p w:rsidR="00146B8C" w:rsidRP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5"/>
          <w:w w:val="108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pacing w:val="6"/>
          <w:w w:val="108"/>
          <w:sz w:val="24"/>
          <w:szCs w:val="24"/>
          <w:lang w:eastAsia="ru-RU"/>
        </w:rPr>
        <w:t xml:space="preserve">Маленький заряженный шарик массой 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6"/>
          <w:w w:val="108"/>
          <w:sz w:val="24"/>
          <w:szCs w:val="24"/>
          <w:lang w:eastAsia="ru-RU"/>
        </w:rPr>
        <w:t xml:space="preserve">т </w:t>
      </w:r>
      <w:r w:rsidRPr="00146B8C">
        <w:rPr>
          <w:rFonts w:ascii="Times New Roman" w:eastAsia="Times New Roman" w:hAnsi="Times New Roman" w:cs="Times New Roman"/>
          <w:color w:val="000000"/>
          <w:spacing w:val="10"/>
          <w:w w:val="108"/>
          <w:sz w:val="24"/>
          <w:szCs w:val="24"/>
          <w:lang w:eastAsia="ru-RU"/>
        </w:rPr>
        <w:t xml:space="preserve">шарнирно подвешен на невесомом непроводящем стержне длиной </w:t>
      </w:r>
      <w:r w:rsidRPr="00146B8C">
        <w:rPr>
          <w:rFonts w:ascii="Times New Roman" w:eastAsia="Times New Roman" w:hAnsi="Times New Roman" w:cs="Times New Roman"/>
          <w:i/>
          <w:color w:val="000000"/>
          <w:spacing w:val="10"/>
          <w:w w:val="108"/>
          <w:sz w:val="24"/>
          <w:szCs w:val="24"/>
          <w:lang w:val="en-US" w:eastAsia="ru-RU"/>
        </w:rPr>
        <w:t>l</w:t>
      </w:r>
      <w:r w:rsidRPr="00146B8C">
        <w:rPr>
          <w:rFonts w:ascii="Times New Roman" w:eastAsia="Times New Roman" w:hAnsi="Times New Roman" w:cs="Times New Roman"/>
          <w:color w:val="000000"/>
          <w:spacing w:val="10"/>
          <w:w w:val="108"/>
          <w:sz w:val="24"/>
          <w:szCs w:val="24"/>
          <w:lang w:eastAsia="ru-RU"/>
        </w:rPr>
        <w:t xml:space="preserve">. </w:t>
      </w:r>
      <w:r w:rsidRPr="00146B8C">
        <w:rPr>
          <w:rFonts w:ascii="Times New Roman" w:eastAsia="Times New Roman" w:hAnsi="Times New Roman" w:cs="Times New Roman"/>
          <w:color w:val="000000"/>
          <w:spacing w:val="6"/>
          <w:w w:val="108"/>
          <w:sz w:val="24"/>
          <w:szCs w:val="24"/>
          <w:lang w:eastAsia="ru-RU"/>
        </w:rPr>
        <w:t xml:space="preserve">На расстоянии </w:t>
      </w:r>
      <w:r w:rsidRPr="00146B8C">
        <w:rPr>
          <w:rFonts w:ascii="Times New Roman" w:eastAsia="Times New Roman" w:hAnsi="Times New Roman" w:cs="Times New Roman"/>
          <w:color w:val="000000"/>
          <w:spacing w:val="16"/>
          <w:w w:val="108"/>
          <w:sz w:val="24"/>
          <w:szCs w:val="24"/>
          <w:lang w:eastAsia="ru-RU"/>
        </w:rPr>
        <w:t>1,5</w:t>
      </w:r>
      <w:r w:rsidRPr="00146B8C">
        <w:rPr>
          <w:rFonts w:ascii="Times New Roman" w:eastAsia="Times New Roman" w:hAnsi="Times New Roman" w:cs="Times New Roman"/>
          <w:i/>
          <w:color w:val="000000"/>
          <w:spacing w:val="16"/>
          <w:w w:val="108"/>
          <w:sz w:val="24"/>
          <w:szCs w:val="24"/>
          <w:lang w:val="en-US" w:eastAsia="ru-RU"/>
        </w:rPr>
        <w:t>l</w:t>
      </w:r>
      <w:r w:rsidRPr="00146B8C">
        <w:rPr>
          <w:rFonts w:ascii="Times New Roman" w:eastAsia="Times New Roman" w:hAnsi="Times New Roman" w:cs="Times New Roman"/>
          <w:color w:val="000000"/>
          <w:spacing w:val="6"/>
          <w:w w:val="108"/>
          <w:sz w:val="24"/>
          <w:szCs w:val="24"/>
          <w:lang w:eastAsia="ru-RU"/>
        </w:rPr>
        <w:t xml:space="preserve"> слева от шарнира находится вертикальная зазем</w:t>
      </w:r>
      <w:r w:rsidRPr="00146B8C">
        <w:rPr>
          <w:rFonts w:ascii="Times New Roman" w:eastAsia="Times New Roman" w:hAnsi="Times New Roman" w:cs="Times New Roman"/>
          <w:color w:val="000000"/>
          <w:spacing w:val="7"/>
          <w:w w:val="108"/>
          <w:sz w:val="24"/>
          <w:szCs w:val="24"/>
          <w:lang w:eastAsia="ru-RU"/>
        </w:rPr>
        <w:t>лённая металлическая пластина больших размеров. Стержень откло</w:t>
      </w:r>
      <w:r w:rsidRPr="00146B8C">
        <w:rPr>
          <w:rFonts w:ascii="Times New Roman" w:eastAsia="Times New Roman" w:hAnsi="Times New Roman" w:cs="Times New Roman"/>
          <w:color w:val="000000"/>
          <w:spacing w:val="6"/>
          <w:w w:val="108"/>
          <w:sz w:val="24"/>
          <w:szCs w:val="24"/>
          <w:lang w:eastAsia="ru-RU"/>
        </w:rPr>
        <w:t>няют от вертикали вправо на угол α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6"/>
          <w:w w:val="108"/>
          <w:sz w:val="24"/>
          <w:szCs w:val="24"/>
          <w:lang w:eastAsia="ru-RU"/>
        </w:rPr>
        <w:t xml:space="preserve"> </w:t>
      </w:r>
      <w:r w:rsidRPr="00146B8C">
        <w:rPr>
          <w:rFonts w:ascii="Times New Roman" w:eastAsia="Times New Roman" w:hAnsi="Times New Roman" w:cs="Times New Roman"/>
          <w:color w:val="000000"/>
          <w:spacing w:val="6"/>
          <w:w w:val="108"/>
          <w:sz w:val="24"/>
          <w:szCs w:val="24"/>
          <w:lang w:eastAsia="ru-RU"/>
        </w:rPr>
        <w:t>и отпускают без начальной скоро</w:t>
      </w:r>
      <w:r w:rsidRPr="00146B8C">
        <w:rPr>
          <w:rFonts w:ascii="Times New Roman" w:eastAsia="Times New Roman" w:hAnsi="Times New Roman" w:cs="Times New Roman"/>
          <w:color w:val="000000"/>
          <w:spacing w:val="5"/>
          <w:w w:val="108"/>
          <w:sz w:val="24"/>
          <w:szCs w:val="24"/>
          <w:lang w:eastAsia="ru-RU"/>
        </w:rPr>
        <w:t xml:space="preserve">сти. В ходе начавшихся колебаний стержень достигает горизонтального положения, после </w:t>
      </w:r>
    </w:p>
    <w:p w:rsidR="00146B8C" w:rsidRP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pacing w:val="7"/>
          <w:w w:val="108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color w:val="000000"/>
          <w:spacing w:val="5"/>
          <w:w w:val="108"/>
          <w:sz w:val="24"/>
          <w:szCs w:val="24"/>
          <w:lang w:eastAsia="ru-RU"/>
        </w:rPr>
        <w:t>чего движется обратно, и процесс повторяется. Най</w:t>
      </w:r>
      <w:r w:rsidRPr="00146B8C">
        <w:rPr>
          <w:rFonts w:ascii="Times New Roman" w:eastAsia="Times New Roman" w:hAnsi="Times New Roman" w:cs="Times New Roman"/>
          <w:color w:val="000000"/>
          <w:spacing w:val="7"/>
          <w:w w:val="108"/>
          <w:sz w:val="24"/>
          <w:szCs w:val="24"/>
          <w:lang w:eastAsia="ru-RU"/>
        </w:rPr>
        <w:t xml:space="preserve">дите заряд шарика. Ускорение свободного падения равно 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7"/>
          <w:w w:val="108"/>
          <w:sz w:val="24"/>
          <w:szCs w:val="24"/>
          <w:lang w:val="en-US" w:eastAsia="ru-RU"/>
        </w:rPr>
        <w:t>g</w:t>
      </w:r>
      <w:r w:rsidRPr="00146B8C">
        <w:rPr>
          <w:rFonts w:ascii="Times New Roman" w:eastAsia="Times New Roman" w:hAnsi="Times New Roman" w:cs="Times New Roman"/>
          <w:i/>
          <w:iCs/>
          <w:color w:val="000000"/>
          <w:spacing w:val="7"/>
          <w:w w:val="108"/>
          <w:sz w:val="24"/>
          <w:szCs w:val="24"/>
          <w:lang w:eastAsia="ru-RU"/>
        </w:rPr>
        <w:t xml:space="preserve">. </w:t>
      </w:r>
    </w:p>
    <w:p w:rsidR="00146B8C" w:rsidRPr="00146B8C" w:rsidRDefault="000C269E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pacing w:val="7"/>
          <w:w w:val="108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noProof/>
          <w:color w:val="000000"/>
          <w:spacing w:val="6"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27E94533" wp14:editId="3B108806">
                <wp:simplePos x="0" y="0"/>
                <wp:positionH relativeFrom="column">
                  <wp:posOffset>4573270</wp:posOffset>
                </wp:positionH>
                <wp:positionV relativeFrom="paragraph">
                  <wp:posOffset>-739775</wp:posOffset>
                </wp:positionV>
                <wp:extent cx="1806575" cy="1879600"/>
                <wp:effectExtent l="0" t="0" r="3175" b="6350"/>
                <wp:wrapSquare wrapText="bothSides"/>
                <wp:docPr id="164" name="Группа 1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6575" cy="1879600"/>
                          <a:chOff x="0" y="0"/>
                          <a:chExt cx="1933575" cy="1995805"/>
                        </a:xfrm>
                      </wpg:grpSpPr>
                      <pic:pic xmlns:pic="http://schemas.openxmlformats.org/drawingml/2006/picture">
                        <pic:nvPicPr>
                          <pic:cNvPr id="165" name="Рисунок 165" descr="3-10-0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0" cy="175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6" name="Поле 166"/>
                        <wps:cNvSpPr txBox="1">
                          <a:spLocks noChangeArrowheads="1"/>
                        </wps:cNvSpPr>
                        <wps:spPr bwMode="auto">
                          <a:xfrm>
                            <a:off x="450850" y="1670050"/>
                            <a:ext cx="1482725" cy="325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46B8C" w:rsidRPr="003A0DD2" w:rsidRDefault="00146B8C" w:rsidP="00146B8C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bidi="ar-SY"/>
                                </w:rPr>
                              </w:pPr>
                              <w:r w:rsidRPr="003A0DD2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bidi="ar-SY"/>
                                </w:rPr>
                                <w:t>рис. к задаче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164" o:spid="_x0000_s1088" style="position:absolute;left:0;text-align:left;margin-left:360.1pt;margin-top:-58.25pt;width:142.25pt;height:148pt;z-index:251683840;mso-width-relative:margin;mso-height-relative:margin" coordsize="19335,199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">
                <v:shape id="Рисунок 165" o:spid="_x0000_s1089" type="#_x0000_t75" alt="3-10-0" style="position:absolute;width:18986;height:175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4sE0TDAAAA3AAAAA8AAABkcnMvZG93bnJldi54bWxET01rwkAQvRf8D8sIvTUbBYOk2UgVBA9C&#10;aRpoj9PsmMRmZ0N2NbG/vlsoeJvH+5xsM5lOXGlwrWUFiygGQVxZ3XKtoHzfP61BOI+ssbNMCm7k&#10;YJPPHjJMtR35ja6Fr0UIYZeigsb7PpXSVQ0ZdJHtiQN3soNBH+BQSz3gGMJNJ5dxnEiDLYeGBnva&#10;NVR9Fxej4Ksqtp/UftTSxuvy9Xg7j4v+R6nH+fTyDMLT5O/if/dBh/nJCv6eCRfI/B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iwTRMMAAADcAAAADwAAAAAAAAAAAAAAAACf&#10;AgAAZHJzL2Rvd25yZXYueG1sUEsFBgAAAAAEAAQA9wAAAI8DAAAAAA==&#10;">
                  <v:imagedata r:id="rId37" o:title="3-10-0"/>
                  <v:path arrowok="t"/>
                </v:shape>
                <v:shape id="Поле 166" o:spid="_x0000_s1090" type="#_x0000_t202" style="position:absolute;left:4508;top:16700;width:14827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SrHr8EA&#10;AADcAAAADwAAAGRycy9kb3ducmV2LnhtbERPTYvCMBC9L/gfwgh7WxNFi1ajiIuwJ2VdFbwNzdgW&#10;m0lpsrb+eyMs7G0e73MWq85W4k6NLx1rGA4UCOLMmZJzDcef7ccUhA/IBivHpOFBHlbL3tsCU+Na&#10;/qb7IeQihrBPUUMRQp1K6bOCLPqBq4kjd3WNxRBhk0vTYBvDbSVHSiXSYsmxocCaNgVlt8Ov1XDa&#10;XS/nsdrnn3ZSt65Tku1Mav3e79ZzEIG68C/+c3+ZOD9J4PVMvE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qx6/BAAAA3AAAAA8AAAAAAAAAAAAAAAAAmAIAAGRycy9kb3du&#10;cmV2LnhtbFBLBQYAAAAABAAEAPUAAACGAwAAAAA=&#10;" filled="f" stroked="f">
                  <v:textbox>
                    <w:txbxContent>
                      <w:p w:rsidR="00146B8C" w:rsidRPr="003A0DD2" w:rsidRDefault="00146B8C" w:rsidP="00146B8C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SY"/>
                          </w:rPr>
                        </w:pPr>
                        <w:r w:rsidRPr="003A0DD2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bidi="ar-SY"/>
                          </w:rPr>
                          <w:t>рис. к задаче 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46B8C" w:rsidRPr="00146B8C" w:rsidRDefault="00146B8C" w:rsidP="00146B8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pacing w:val="7"/>
          <w:w w:val="108"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C269E" w:rsidRDefault="000C269E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ЧА 5. </w:t>
      </w:r>
      <w:r w:rsidRPr="00146B8C">
        <w:rPr>
          <w:rFonts w:ascii="Times New Roman" w:hAnsi="Times New Roman"/>
          <w:b/>
          <w:bCs/>
          <w:iCs/>
          <w:sz w:val="24"/>
          <w:szCs w:val="24"/>
        </w:rPr>
        <w:t>(10 баллов)</w:t>
      </w:r>
      <w:r w:rsidRPr="00146B8C">
        <w:rPr>
          <w:rFonts w:ascii="Times New Roman" w:hAnsi="Times New Roman"/>
          <w:b/>
          <w:bCs/>
          <w:iCs/>
          <w:sz w:val="26"/>
          <w:szCs w:val="26"/>
        </w:rPr>
        <w:t xml:space="preserve">    </w:t>
      </w:r>
    </w:p>
    <w:p w:rsidR="00146B8C" w:rsidRPr="00146B8C" w:rsidRDefault="00146B8C" w:rsidP="00146B8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46B8C">
        <w:rPr>
          <w:rFonts w:ascii="Times New Roman" w:eastAsia="Times New Roman" w:hAnsi="Times New Roman" w:cs="Times New Roman"/>
          <w:sz w:val="24"/>
          <w:szCs w:val="24"/>
          <w:lang w:eastAsia="ru-RU"/>
        </w:rPr>
        <w:t>Почему цепочка фонарей при ее наблюдении ясной ночью кажется одинаково яркой по всей длине?</w:t>
      </w:r>
    </w:p>
    <w:p w:rsidR="00146B8C" w:rsidRDefault="00146B8C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C269E" w:rsidRDefault="000C269E">
      <w:bookmarkStart w:id="0" w:name="_GoBack"/>
      <w:bookmarkEnd w:id="0"/>
    </w:p>
    <w:sectPr w:rsidR="000C269E" w:rsidSect="009754CE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drawingGridHorizontalSpacing w:val="28"/>
  <w:drawingGridVerticalSpacing w:val="2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4CE"/>
    <w:rsid w:val="00087B44"/>
    <w:rsid w:val="000B0417"/>
    <w:rsid w:val="000C269E"/>
    <w:rsid w:val="00146B8C"/>
    <w:rsid w:val="0024441E"/>
    <w:rsid w:val="00370FF6"/>
    <w:rsid w:val="00383739"/>
    <w:rsid w:val="003A327D"/>
    <w:rsid w:val="003D0DD8"/>
    <w:rsid w:val="00493CDA"/>
    <w:rsid w:val="00547F0A"/>
    <w:rsid w:val="006A3219"/>
    <w:rsid w:val="007D5424"/>
    <w:rsid w:val="008B1E0B"/>
    <w:rsid w:val="009754CE"/>
    <w:rsid w:val="00B75127"/>
    <w:rsid w:val="00CD5CA7"/>
    <w:rsid w:val="00CF7861"/>
    <w:rsid w:val="00DF0C3C"/>
    <w:rsid w:val="00E25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146B8C"/>
  </w:style>
  <w:style w:type="paragraph" w:styleId="a3">
    <w:name w:val="Balloon Text"/>
    <w:basedOn w:val="a"/>
    <w:link w:val="a4"/>
    <w:uiPriority w:val="99"/>
    <w:semiHidden/>
    <w:unhideWhenUsed/>
    <w:rsid w:val="00146B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6B8C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146B8C"/>
    <w:pPr>
      <w:spacing w:line="240" w:lineRule="auto"/>
    </w:pPr>
    <w:rPr>
      <w:rFonts w:ascii="Times New Roman" w:hAnsi="Times New Roman"/>
      <w:b/>
      <w:bCs/>
      <w:color w:val="4F81BD" w:themeColor="accent1"/>
      <w:sz w:val="18"/>
      <w:szCs w:val="18"/>
    </w:rPr>
  </w:style>
  <w:style w:type="table" w:styleId="a6">
    <w:name w:val="Table Grid"/>
    <w:basedOn w:val="a1"/>
    <w:uiPriority w:val="59"/>
    <w:rsid w:val="00146B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146B8C"/>
  </w:style>
  <w:style w:type="paragraph" w:styleId="a3">
    <w:name w:val="Balloon Text"/>
    <w:basedOn w:val="a"/>
    <w:link w:val="a4"/>
    <w:uiPriority w:val="99"/>
    <w:semiHidden/>
    <w:unhideWhenUsed/>
    <w:rsid w:val="00146B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46B8C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146B8C"/>
    <w:pPr>
      <w:spacing w:line="240" w:lineRule="auto"/>
    </w:pPr>
    <w:rPr>
      <w:rFonts w:ascii="Times New Roman" w:hAnsi="Times New Roman"/>
      <w:b/>
      <w:bCs/>
      <w:color w:val="4F81BD" w:themeColor="accent1"/>
      <w:sz w:val="18"/>
      <w:szCs w:val="18"/>
    </w:rPr>
  </w:style>
  <w:style w:type="table" w:styleId="a6">
    <w:name w:val="Table Grid"/>
    <w:basedOn w:val="a1"/>
    <w:uiPriority w:val="59"/>
    <w:rsid w:val="00146B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34" Type="http://schemas.openxmlformats.org/officeDocument/2006/relationships/image" Target="media/image21.png"/><Relationship Id="rId7" Type="http://schemas.openxmlformats.org/officeDocument/2006/relationships/image" Target="media/image2.jpg"/><Relationship Id="rId12" Type="http://schemas.openxmlformats.org/officeDocument/2006/relationships/oleObject" Target="embeddings/oleObject1.bin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image" Target="media/image22.png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8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4.png"/><Relationship Id="rId32" Type="http://schemas.openxmlformats.org/officeDocument/2006/relationships/image" Target="media/image20.png"/><Relationship Id="rId37" Type="http://schemas.openxmlformats.org/officeDocument/2006/relationships/image" Target="media/image26.png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3.png"/><Relationship Id="rId10" Type="http://schemas.openxmlformats.org/officeDocument/2006/relationships/image" Target="media/image5.jpeg"/><Relationship Id="rId19" Type="http://schemas.openxmlformats.org/officeDocument/2006/relationships/image" Target="media/image10.wmf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6.png"/><Relationship Id="rId30" Type="http://schemas.openxmlformats.org/officeDocument/2006/relationships/image" Target="media/image19.wmf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557</Words>
  <Characters>8879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odnya</dc:creator>
  <cp:lastModifiedBy>user</cp:lastModifiedBy>
  <cp:revision>6</cp:revision>
  <cp:lastPrinted>2018-10-22T13:15:00Z</cp:lastPrinted>
  <dcterms:created xsi:type="dcterms:W3CDTF">2018-10-18T12:50:00Z</dcterms:created>
  <dcterms:modified xsi:type="dcterms:W3CDTF">2018-10-22T13:20:00Z</dcterms:modified>
</cp:coreProperties>
</file>